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2247" w:rsidRDefault="00EB2247" w:rsidP="00EB2247">
      <w:pPr>
        <w:pStyle w:val="p9"/>
        <w:shd w:val="clear" w:color="auto" w:fill="FFFFFF"/>
        <w:jc w:val="center"/>
        <w:rPr>
          <w:color w:val="000000"/>
        </w:rPr>
      </w:pPr>
      <w:r>
        <w:rPr>
          <w:rStyle w:val="s1"/>
          <w:b/>
          <w:bCs/>
          <w:color w:val="000000"/>
        </w:rPr>
        <w:t>МОСКОВСКИЙ АВИАЦИОННЫЙ ИНСТИТУТ</w:t>
      </w:r>
    </w:p>
    <w:p w:rsidR="00EB2247" w:rsidRDefault="00EB2247" w:rsidP="00EB2247">
      <w:pPr>
        <w:pStyle w:val="p10"/>
        <w:pBdr>
          <w:bottom w:val="single" w:sz="8" w:space="0" w:color="000000"/>
        </w:pBdr>
        <w:shd w:val="clear" w:color="auto" w:fill="FFFFFF"/>
        <w:jc w:val="center"/>
        <w:rPr>
          <w:color w:val="000000"/>
        </w:rPr>
      </w:pPr>
      <w:r>
        <w:rPr>
          <w:rStyle w:val="s1"/>
          <w:b/>
          <w:bCs/>
          <w:color w:val="000000"/>
        </w:rPr>
        <w:t>(НАЦИОНАЛЬНЫЙ ИССЛЕДОВАТЕЛЬСКИЙ УНИВЕРСИТЕТ)</w:t>
      </w:r>
    </w:p>
    <w:p w:rsidR="00EB2247" w:rsidRDefault="00EB2247" w:rsidP="00EB2247">
      <w:pPr>
        <w:pStyle w:val="p9"/>
        <w:shd w:val="clear" w:color="auto" w:fill="FFFFFF"/>
        <w:jc w:val="center"/>
        <w:rPr>
          <w:rStyle w:val="s1"/>
          <w:b/>
          <w:bCs/>
          <w:color w:val="000000"/>
        </w:rPr>
      </w:pPr>
      <w:r>
        <w:rPr>
          <w:rStyle w:val="s1"/>
          <w:b/>
          <w:bCs/>
          <w:color w:val="000000"/>
        </w:rPr>
        <w:t>Кафедра №301</w:t>
      </w:r>
    </w:p>
    <w:p w:rsidR="00EB2247" w:rsidRPr="00EB2247" w:rsidRDefault="00EB2247" w:rsidP="00EB2247">
      <w:pPr>
        <w:pStyle w:val="p9"/>
        <w:shd w:val="clear" w:color="auto" w:fill="FFFFFF"/>
        <w:jc w:val="center"/>
        <w:rPr>
          <w:rStyle w:val="s1"/>
          <w:b/>
          <w:bCs/>
          <w:color w:val="000000"/>
          <w:sz w:val="28"/>
          <w:szCs w:val="28"/>
        </w:rPr>
      </w:pPr>
    </w:p>
    <w:p w:rsidR="00EB2247" w:rsidRPr="00EB2247" w:rsidRDefault="00EB2247" w:rsidP="00EB2247">
      <w:pPr>
        <w:pStyle w:val="p9"/>
        <w:shd w:val="clear" w:color="auto" w:fill="FFFFFF"/>
        <w:jc w:val="center"/>
        <w:rPr>
          <w:rStyle w:val="s1"/>
          <w:b/>
          <w:bCs/>
          <w:color w:val="000000"/>
          <w:sz w:val="28"/>
          <w:szCs w:val="28"/>
        </w:rPr>
      </w:pPr>
    </w:p>
    <w:p w:rsidR="00EB2247" w:rsidRPr="00EB2247" w:rsidRDefault="00EB2247" w:rsidP="00EB2247">
      <w:pPr>
        <w:pStyle w:val="p9"/>
        <w:shd w:val="clear" w:color="auto" w:fill="FFFFFF"/>
        <w:jc w:val="center"/>
        <w:rPr>
          <w:rStyle w:val="s1"/>
          <w:b/>
          <w:bCs/>
          <w:color w:val="000000"/>
          <w:sz w:val="28"/>
          <w:szCs w:val="28"/>
        </w:rPr>
      </w:pPr>
    </w:p>
    <w:p w:rsidR="00EB2247" w:rsidRPr="00EB2247" w:rsidRDefault="00EB2247" w:rsidP="00EB2247">
      <w:pPr>
        <w:pStyle w:val="p9"/>
        <w:shd w:val="clear" w:color="auto" w:fill="FFFFFF"/>
        <w:jc w:val="center"/>
        <w:rPr>
          <w:color w:val="000000"/>
          <w:sz w:val="28"/>
          <w:szCs w:val="28"/>
        </w:rPr>
      </w:pPr>
    </w:p>
    <w:p w:rsidR="00EB2247" w:rsidRPr="00615BA3" w:rsidRDefault="00EB2247" w:rsidP="00EB2247">
      <w:pPr>
        <w:pStyle w:val="p12"/>
        <w:shd w:val="clear" w:color="auto" w:fill="FFFFFF"/>
        <w:spacing w:before="99" w:beforeAutospacing="0" w:after="99" w:afterAutospacing="0"/>
        <w:jc w:val="center"/>
        <w:rPr>
          <w:color w:val="000000"/>
          <w:sz w:val="32"/>
          <w:szCs w:val="32"/>
        </w:rPr>
      </w:pPr>
      <w:r w:rsidRPr="00615BA3">
        <w:rPr>
          <w:rStyle w:val="s1"/>
          <w:b/>
          <w:bCs/>
          <w:color w:val="000000"/>
          <w:sz w:val="32"/>
          <w:szCs w:val="32"/>
        </w:rPr>
        <w:t>Курсовая работа</w:t>
      </w:r>
    </w:p>
    <w:p w:rsidR="00EB2247" w:rsidRPr="00EB2247" w:rsidRDefault="00EB2247" w:rsidP="00EB2247">
      <w:pPr>
        <w:pStyle w:val="p11"/>
        <w:shd w:val="clear" w:color="auto" w:fill="FFFFFF"/>
        <w:jc w:val="center"/>
        <w:rPr>
          <w:color w:val="000000"/>
          <w:sz w:val="28"/>
          <w:szCs w:val="28"/>
        </w:rPr>
      </w:pPr>
      <w:r w:rsidRPr="00EB2247">
        <w:rPr>
          <w:color w:val="000000"/>
          <w:sz w:val="28"/>
          <w:szCs w:val="28"/>
        </w:rPr>
        <w:t>по дисциплине</w:t>
      </w:r>
    </w:p>
    <w:p w:rsidR="00EB2247" w:rsidRPr="00615BA3" w:rsidRDefault="00EB2247" w:rsidP="00EB2247">
      <w:pPr>
        <w:pStyle w:val="p11"/>
        <w:shd w:val="clear" w:color="auto" w:fill="FFFFFF"/>
        <w:jc w:val="center"/>
        <w:rPr>
          <w:color w:val="000000"/>
          <w:sz w:val="32"/>
          <w:szCs w:val="32"/>
        </w:rPr>
      </w:pPr>
      <w:r w:rsidRPr="00615BA3">
        <w:rPr>
          <w:color w:val="000000"/>
          <w:sz w:val="32"/>
          <w:szCs w:val="32"/>
        </w:rPr>
        <w:t>«</w:t>
      </w:r>
      <w:r w:rsidRPr="00615BA3">
        <w:rPr>
          <w:b/>
          <w:bCs/>
          <w:color w:val="000000" w:themeColor="text1"/>
          <w:sz w:val="32"/>
          <w:szCs w:val="32"/>
        </w:rPr>
        <w:t>Физические основы микр</w:t>
      </w:r>
      <w:proofErr w:type="gramStart"/>
      <w:r w:rsidRPr="00615BA3">
        <w:rPr>
          <w:b/>
          <w:bCs/>
          <w:color w:val="000000" w:themeColor="text1"/>
          <w:sz w:val="32"/>
          <w:szCs w:val="32"/>
        </w:rPr>
        <w:t>о-</w:t>
      </w:r>
      <w:proofErr w:type="gramEnd"/>
      <w:r w:rsidRPr="00615BA3">
        <w:rPr>
          <w:b/>
          <w:bCs/>
          <w:color w:val="000000" w:themeColor="text1"/>
          <w:sz w:val="32"/>
          <w:szCs w:val="32"/>
        </w:rPr>
        <w:t xml:space="preserve"> и оптоэлектроники</w:t>
      </w:r>
      <w:r w:rsidRPr="00615BA3">
        <w:rPr>
          <w:color w:val="000000" w:themeColor="text1"/>
          <w:sz w:val="32"/>
          <w:szCs w:val="32"/>
        </w:rPr>
        <w:t>»</w:t>
      </w:r>
    </w:p>
    <w:p w:rsidR="00EB2247" w:rsidRPr="00615BA3" w:rsidRDefault="00EB2247" w:rsidP="00EB2247">
      <w:pPr>
        <w:pStyle w:val="p11"/>
        <w:shd w:val="clear" w:color="auto" w:fill="FFFFFF"/>
        <w:jc w:val="center"/>
        <w:rPr>
          <w:color w:val="000000"/>
          <w:sz w:val="28"/>
          <w:szCs w:val="28"/>
        </w:rPr>
      </w:pPr>
      <w:r w:rsidRPr="00615BA3">
        <w:rPr>
          <w:color w:val="000000"/>
          <w:sz w:val="28"/>
          <w:szCs w:val="28"/>
        </w:rPr>
        <w:t>на темы:</w:t>
      </w:r>
    </w:p>
    <w:p w:rsidR="00EB2247" w:rsidRPr="00EB2247" w:rsidRDefault="00EB2247" w:rsidP="00EB2247">
      <w:pPr>
        <w:pStyle w:val="p11"/>
        <w:shd w:val="clear" w:color="auto" w:fill="FFFFFF"/>
        <w:jc w:val="center"/>
        <w:rPr>
          <w:color w:val="000000"/>
          <w:sz w:val="28"/>
          <w:szCs w:val="28"/>
        </w:rPr>
      </w:pPr>
      <w:r w:rsidRPr="00615BA3">
        <w:rPr>
          <w:color w:val="000000"/>
          <w:sz w:val="32"/>
          <w:szCs w:val="32"/>
        </w:rPr>
        <w:t>«</w:t>
      </w:r>
      <w:r w:rsidRPr="00615BA3">
        <w:rPr>
          <w:b/>
          <w:color w:val="000000"/>
          <w:sz w:val="32"/>
          <w:szCs w:val="32"/>
        </w:rPr>
        <w:t>Активные</w:t>
      </w:r>
      <w:r w:rsidRPr="00615BA3">
        <w:rPr>
          <w:rStyle w:val="s1"/>
          <w:b/>
          <w:bCs/>
          <w:color w:val="000000"/>
          <w:sz w:val="32"/>
          <w:szCs w:val="32"/>
        </w:rPr>
        <w:t xml:space="preserve"> фильтры</w:t>
      </w:r>
      <w:r w:rsidRPr="00615BA3">
        <w:rPr>
          <w:b/>
          <w:color w:val="000000"/>
          <w:sz w:val="32"/>
          <w:szCs w:val="32"/>
        </w:rPr>
        <w:t>;</w:t>
      </w:r>
      <w:r w:rsidRPr="00615BA3">
        <w:rPr>
          <w:b/>
          <w:color w:val="000000"/>
          <w:sz w:val="32"/>
          <w:szCs w:val="32"/>
        </w:rPr>
        <w:br/>
        <w:t xml:space="preserve"> Множительно-делительные устройства; </w:t>
      </w:r>
      <w:r w:rsidRPr="00615BA3">
        <w:rPr>
          <w:b/>
          <w:color w:val="000000"/>
          <w:sz w:val="32"/>
          <w:szCs w:val="32"/>
        </w:rPr>
        <w:br/>
        <w:t xml:space="preserve">Генератор </w:t>
      </w:r>
      <w:r w:rsidR="00EA7348" w:rsidRPr="00615BA3">
        <w:rPr>
          <w:b/>
          <w:color w:val="000000"/>
          <w:sz w:val="32"/>
          <w:szCs w:val="32"/>
        </w:rPr>
        <w:t xml:space="preserve">прямоугольных </w:t>
      </w:r>
      <w:r w:rsidRPr="00615BA3">
        <w:rPr>
          <w:b/>
          <w:color w:val="000000"/>
          <w:sz w:val="32"/>
          <w:szCs w:val="32"/>
        </w:rPr>
        <w:t>импульсов</w:t>
      </w:r>
      <w:r w:rsidRPr="00615BA3">
        <w:rPr>
          <w:color w:val="000000"/>
          <w:sz w:val="32"/>
          <w:szCs w:val="32"/>
        </w:rPr>
        <w:t>»</w:t>
      </w:r>
      <w:r w:rsidRPr="00615BA3">
        <w:rPr>
          <w:color w:val="000000"/>
          <w:sz w:val="32"/>
          <w:szCs w:val="32"/>
        </w:rPr>
        <w:br/>
      </w:r>
      <w:r w:rsidRPr="00EB2247">
        <w:rPr>
          <w:color w:val="000000"/>
          <w:sz w:val="28"/>
          <w:szCs w:val="28"/>
        </w:rPr>
        <w:br/>
      </w:r>
      <w:r w:rsidRPr="00EB2247">
        <w:rPr>
          <w:color w:val="000000"/>
          <w:sz w:val="28"/>
          <w:szCs w:val="28"/>
        </w:rPr>
        <w:br/>
      </w:r>
      <w:r w:rsidRPr="00EB2247">
        <w:rPr>
          <w:color w:val="000000"/>
          <w:sz w:val="28"/>
          <w:szCs w:val="28"/>
        </w:rPr>
        <w:br/>
      </w:r>
      <w:r w:rsidRPr="00EB2247">
        <w:rPr>
          <w:color w:val="000000"/>
          <w:sz w:val="28"/>
          <w:szCs w:val="28"/>
        </w:rPr>
        <w:br/>
      </w:r>
      <w:r w:rsidRPr="00EB2247">
        <w:rPr>
          <w:color w:val="000000"/>
          <w:sz w:val="28"/>
          <w:szCs w:val="28"/>
        </w:rPr>
        <w:br/>
      </w:r>
    </w:p>
    <w:p w:rsidR="00EB2247" w:rsidRPr="00EB2247" w:rsidRDefault="00EB2247" w:rsidP="00EB2247">
      <w:pPr>
        <w:pStyle w:val="p14"/>
        <w:shd w:val="clear" w:color="auto" w:fill="FFFFFF"/>
        <w:spacing w:line="360" w:lineRule="auto"/>
        <w:jc w:val="right"/>
        <w:rPr>
          <w:color w:val="000000"/>
          <w:sz w:val="28"/>
          <w:szCs w:val="28"/>
        </w:rPr>
      </w:pPr>
      <w:r w:rsidRPr="00EB2247">
        <w:rPr>
          <w:color w:val="000000"/>
          <w:sz w:val="28"/>
          <w:szCs w:val="28"/>
        </w:rPr>
        <w:t>Выполнила: студентка гр. 3О-202Б</w:t>
      </w:r>
      <w:r w:rsidRPr="00EB2247">
        <w:rPr>
          <w:color w:val="000000"/>
          <w:sz w:val="28"/>
          <w:szCs w:val="28"/>
        </w:rPr>
        <w:br/>
        <w:t xml:space="preserve">    ___________       Царева О.Ю.</w:t>
      </w:r>
    </w:p>
    <w:p w:rsidR="00EB2247" w:rsidRPr="00EB2247" w:rsidRDefault="00EB2247" w:rsidP="00EB2247">
      <w:pPr>
        <w:pStyle w:val="p14"/>
        <w:shd w:val="clear" w:color="auto" w:fill="FFFFFF"/>
        <w:jc w:val="right"/>
        <w:rPr>
          <w:color w:val="000000"/>
          <w:sz w:val="28"/>
          <w:szCs w:val="28"/>
        </w:rPr>
      </w:pPr>
      <w:r w:rsidRPr="00EB2247">
        <w:rPr>
          <w:color w:val="000000"/>
          <w:sz w:val="28"/>
          <w:szCs w:val="28"/>
        </w:rPr>
        <w:t>Принял: преподаватель кафедры №301</w:t>
      </w:r>
    </w:p>
    <w:p w:rsidR="00EB2247" w:rsidRPr="00EB2247" w:rsidRDefault="00EB2247" w:rsidP="00EB2247">
      <w:pPr>
        <w:pStyle w:val="p14"/>
        <w:shd w:val="clear" w:color="auto" w:fill="FFFFFF"/>
        <w:jc w:val="right"/>
        <w:rPr>
          <w:color w:val="000000"/>
          <w:sz w:val="28"/>
          <w:szCs w:val="28"/>
        </w:rPr>
      </w:pPr>
      <w:r w:rsidRPr="00EB2247">
        <w:rPr>
          <w:color w:val="000000"/>
          <w:sz w:val="28"/>
          <w:szCs w:val="28"/>
        </w:rPr>
        <w:t xml:space="preserve">___________     </w:t>
      </w:r>
      <w:proofErr w:type="spellStart"/>
      <w:r w:rsidRPr="00EB2247">
        <w:rPr>
          <w:color w:val="000000"/>
          <w:sz w:val="28"/>
          <w:szCs w:val="28"/>
        </w:rPr>
        <w:t>Казарьян</w:t>
      </w:r>
      <w:proofErr w:type="spellEnd"/>
      <w:r w:rsidRPr="00EB2247">
        <w:rPr>
          <w:color w:val="000000"/>
          <w:sz w:val="28"/>
          <w:szCs w:val="28"/>
        </w:rPr>
        <w:t xml:space="preserve"> А.В.</w:t>
      </w:r>
    </w:p>
    <w:p w:rsidR="00EB2247" w:rsidRPr="00EB2247" w:rsidRDefault="00EB2247" w:rsidP="00EB2247">
      <w:pPr>
        <w:pStyle w:val="p15"/>
        <w:shd w:val="clear" w:color="auto" w:fill="FFFFFF"/>
        <w:jc w:val="center"/>
        <w:rPr>
          <w:color w:val="000000"/>
          <w:sz w:val="28"/>
          <w:szCs w:val="28"/>
        </w:rPr>
      </w:pPr>
      <w:r w:rsidRPr="00EB2247">
        <w:rPr>
          <w:color w:val="000000"/>
          <w:sz w:val="28"/>
          <w:szCs w:val="28"/>
        </w:rPr>
        <w:br/>
      </w:r>
      <w:r w:rsidRPr="00EB2247">
        <w:rPr>
          <w:color w:val="000000"/>
          <w:sz w:val="28"/>
          <w:szCs w:val="28"/>
        </w:rPr>
        <w:br/>
      </w:r>
      <w:r w:rsidRPr="00EB2247">
        <w:rPr>
          <w:color w:val="000000"/>
          <w:sz w:val="28"/>
          <w:szCs w:val="28"/>
        </w:rPr>
        <w:br/>
      </w:r>
      <w:r w:rsidRPr="00EB2247">
        <w:rPr>
          <w:color w:val="000000"/>
          <w:sz w:val="28"/>
          <w:szCs w:val="28"/>
        </w:rPr>
        <w:br/>
      </w:r>
      <w:r w:rsidRPr="00EB2247">
        <w:rPr>
          <w:color w:val="000000"/>
          <w:sz w:val="28"/>
          <w:szCs w:val="28"/>
        </w:rPr>
        <w:br/>
      </w:r>
      <w:r w:rsidRPr="00EB2247">
        <w:rPr>
          <w:color w:val="000000"/>
          <w:sz w:val="28"/>
          <w:szCs w:val="28"/>
        </w:rPr>
        <w:lastRenderedPageBreak/>
        <w:br/>
        <w:t>Москва – 2016</w:t>
      </w:r>
    </w:p>
    <w:sdt>
      <w:sdtPr>
        <w:id w:val="2045481258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</w:sdtEndPr>
      <w:sdtContent>
        <w:p w:rsidR="00CE5448" w:rsidRPr="00CE5448" w:rsidRDefault="00CE5448" w:rsidP="00CE5448">
          <w:pPr>
            <w:pStyle w:val="ac"/>
          </w:pPr>
          <w:r w:rsidRPr="00CE5448">
            <w:t>Оглавление</w:t>
          </w:r>
        </w:p>
        <w:p w:rsidR="00CE5448" w:rsidRPr="00CE5448" w:rsidRDefault="00CE5448" w:rsidP="00CE5448">
          <w:pPr>
            <w:pStyle w:val="11"/>
            <w:numPr>
              <w:ilvl w:val="0"/>
              <w:numId w:val="16"/>
            </w:numPr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r w:rsidRPr="00CE5448">
            <w:rPr>
              <w:sz w:val="28"/>
              <w:szCs w:val="28"/>
            </w:rPr>
            <w:fldChar w:fldCharType="begin"/>
          </w:r>
          <w:r w:rsidRPr="00CE5448">
            <w:rPr>
              <w:sz w:val="28"/>
              <w:szCs w:val="28"/>
            </w:rPr>
            <w:instrText xml:space="preserve"> TOC \o "1-3" \h \z \u </w:instrText>
          </w:r>
          <w:r w:rsidRPr="00CE5448">
            <w:rPr>
              <w:sz w:val="28"/>
              <w:szCs w:val="28"/>
            </w:rPr>
            <w:fldChar w:fldCharType="separate"/>
          </w:r>
          <w:hyperlink w:anchor="_Toc454292510" w:history="1">
            <w:r w:rsidRPr="00CE5448">
              <w:rPr>
                <w:rStyle w:val="ad"/>
                <w:noProof/>
                <w:sz w:val="28"/>
                <w:szCs w:val="28"/>
              </w:rPr>
              <w:t>Активные фильтры.</w:t>
            </w:r>
            <w:r w:rsidRPr="00CE5448">
              <w:rPr>
                <w:noProof/>
                <w:webHidden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sz w:val="28"/>
                <w:szCs w:val="28"/>
              </w:rPr>
              <w:instrText xml:space="preserve"> PAGEREF _Toc454292510 \h </w:instrText>
            </w:r>
            <w:r w:rsidRPr="00CE5448">
              <w:rPr>
                <w:noProof/>
                <w:webHidden/>
                <w:sz w:val="28"/>
                <w:szCs w:val="28"/>
              </w:rPr>
            </w:r>
            <w:r w:rsidRPr="00CE5448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sz w:val="28"/>
                <w:szCs w:val="28"/>
              </w:rPr>
              <w:t>2</w:t>
            </w:r>
            <w:r w:rsidRPr="00CE544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sz w:val="28"/>
              <w:szCs w:val="28"/>
            </w:rPr>
          </w:pPr>
          <w:hyperlink w:anchor="_Toc454292511" w:history="1">
            <w:r w:rsidRPr="00CE5448">
              <w:rPr>
                <w:rStyle w:val="ad"/>
                <w:noProof/>
                <w:sz w:val="28"/>
                <w:szCs w:val="28"/>
              </w:rPr>
              <w:t>1.1. Разработка принципиальной электрической схемы избирательного фильтра на основе ОУ</w:t>
            </w:r>
            <w:r w:rsidRPr="00CE5448">
              <w:rPr>
                <w:noProof/>
                <w:webHidden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sz w:val="28"/>
                <w:szCs w:val="28"/>
              </w:rPr>
              <w:instrText xml:space="preserve"> PAGEREF _Toc454292511 \h </w:instrText>
            </w:r>
            <w:r w:rsidRPr="00CE5448">
              <w:rPr>
                <w:noProof/>
                <w:webHidden/>
                <w:sz w:val="28"/>
                <w:szCs w:val="28"/>
              </w:rPr>
            </w:r>
            <w:r w:rsidRPr="00CE5448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sz w:val="28"/>
                <w:szCs w:val="28"/>
              </w:rPr>
              <w:t>2</w:t>
            </w:r>
            <w:r w:rsidRPr="00CE544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sz w:val="28"/>
              <w:szCs w:val="28"/>
            </w:rPr>
          </w:pPr>
          <w:hyperlink w:anchor="_Toc454292512" w:history="1">
            <w:r w:rsidRPr="00CE5448">
              <w:rPr>
                <w:rStyle w:val="ad"/>
                <w:noProof/>
                <w:sz w:val="28"/>
                <w:szCs w:val="28"/>
              </w:rPr>
              <w:t>1.2. Разработка математической модели избирательного фильтра на основе ОУ.</w:t>
            </w:r>
            <w:r w:rsidRPr="00CE5448">
              <w:rPr>
                <w:noProof/>
                <w:webHidden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sz w:val="28"/>
                <w:szCs w:val="28"/>
              </w:rPr>
              <w:instrText xml:space="preserve"> PAGEREF _Toc454292512 \h </w:instrText>
            </w:r>
            <w:r w:rsidRPr="00CE5448">
              <w:rPr>
                <w:noProof/>
                <w:webHidden/>
                <w:sz w:val="28"/>
                <w:szCs w:val="28"/>
              </w:rPr>
            </w:r>
            <w:r w:rsidRPr="00CE5448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sz w:val="28"/>
                <w:szCs w:val="28"/>
              </w:rPr>
              <w:t>3</w:t>
            </w:r>
            <w:r w:rsidRPr="00CE544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sz w:val="28"/>
              <w:szCs w:val="28"/>
            </w:rPr>
          </w:pPr>
          <w:hyperlink w:anchor="_Toc454292513" w:history="1">
            <w:r w:rsidRPr="00CE5448">
              <w:rPr>
                <w:rStyle w:val="ad"/>
                <w:noProof/>
                <w:sz w:val="28"/>
                <w:szCs w:val="28"/>
                <w:u w:val="none"/>
              </w:rPr>
              <w:t>1.3. Расчет функции преобразования избирательного фильтра на основе ОУ с параметрами, указанными в таблице</w:t>
            </w:r>
            <w:r w:rsidRPr="00CE5448">
              <w:rPr>
                <w:noProof/>
                <w:webHidden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sz w:val="28"/>
                <w:szCs w:val="28"/>
              </w:rPr>
              <w:instrText xml:space="preserve"> PAGEREF _Toc454292513 \h </w:instrText>
            </w:r>
            <w:r w:rsidRPr="00CE5448">
              <w:rPr>
                <w:noProof/>
                <w:webHidden/>
                <w:sz w:val="28"/>
                <w:szCs w:val="28"/>
              </w:rPr>
            </w:r>
            <w:r w:rsidRPr="00CE5448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sz w:val="28"/>
                <w:szCs w:val="28"/>
              </w:rPr>
              <w:t>6</w:t>
            </w:r>
            <w:r w:rsidRPr="00CE544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sz w:val="28"/>
              <w:szCs w:val="28"/>
            </w:rPr>
          </w:pPr>
          <w:hyperlink w:anchor="_Toc454292514" w:history="1">
            <w:r w:rsidRPr="00CE5448">
              <w:rPr>
                <w:rStyle w:val="ad"/>
                <w:noProof/>
                <w:sz w:val="28"/>
                <w:szCs w:val="28"/>
                <w:u w:val="none"/>
              </w:rPr>
              <w:t>1.4. Спецификация на электрическую принципиальную схему.</w:t>
            </w:r>
            <w:r w:rsidRPr="00CE5448">
              <w:rPr>
                <w:noProof/>
                <w:webHidden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sz w:val="28"/>
                <w:szCs w:val="28"/>
              </w:rPr>
              <w:instrText xml:space="preserve"> PAGEREF _Toc454292514 \h </w:instrText>
            </w:r>
            <w:r w:rsidRPr="00CE5448">
              <w:rPr>
                <w:noProof/>
                <w:webHidden/>
                <w:sz w:val="28"/>
                <w:szCs w:val="28"/>
              </w:rPr>
            </w:r>
            <w:r w:rsidRPr="00CE5448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sz w:val="28"/>
                <w:szCs w:val="28"/>
              </w:rPr>
              <w:t>10</w:t>
            </w:r>
            <w:r w:rsidRPr="00CE544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Default="00CE5448" w:rsidP="00CE5448">
          <w:pPr>
            <w:pStyle w:val="21"/>
            <w:tabs>
              <w:tab w:val="right" w:leader="dot" w:pos="9345"/>
            </w:tabs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</w:pPr>
          <w:r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  <w:t xml:space="preserve"> </w:t>
          </w:r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color w:val="000000" w:themeColor="text1"/>
              <w:sz w:val="28"/>
              <w:szCs w:val="28"/>
            </w:rPr>
          </w:pPr>
          <w:r w:rsidRPr="00CE5448"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  <w:t>2.</w:t>
          </w:r>
          <w:hyperlink w:anchor="_Toc454292515" w:history="1">
            <w:r w:rsidRPr="00CE5448">
              <w:rPr>
                <w:rStyle w:val="ad"/>
                <w:noProof/>
                <w:color w:val="000000" w:themeColor="text1"/>
                <w:sz w:val="28"/>
                <w:szCs w:val="28"/>
                <w:u w:val="none"/>
              </w:rPr>
              <w:t>Множительно-делительные устройства.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5 \h </w:instrTex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>11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color w:val="000000" w:themeColor="text1"/>
              <w:sz w:val="28"/>
              <w:szCs w:val="28"/>
            </w:rPr>
          </w:pPr>
          <w:r w:rsidRPr="00CE5448"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  <w:t>2.1.</w:t>
          </w:r>
          <w:hyperlink w:anchor="_Toc454292516" w:history="1">
            <w:r w:rsidRPr="00CE5448">
              <w:rPr>
                <w:rStyle w:val="ad"/>
                <w:noProof/>
                <w:color w:val="000000" w:themeColor="text1"/>
                <w:sz w:val="28"/>
                <w:szCs w:val="28"/>
                <w:u w:val="none"/>
              </w:rPr>
              <w:t>Разработка принципиальной электрической схемы множительно-делительного устройства на основе преобразователей логарифма и экспоненты.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6 \h </w:instrTex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>11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color w:val="000000" w:themeColor="text1"/>
              <w:sz w:val="28"/>
              <w:szCs w:val="28"/>
            </w:rPr>
          </w:pPr>
          <w:r w:rsidRPr="00CE5448"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  <w:t xml:space="preserve">2.2. </w:t>
          </w:r>
          <w:hyperlink w:anchor="_Toc454292517" w:history="1">
            <w:r w:rsidRPr="00CE5448">
              <w:rPr>
                <w:rStyle w:val="ad"/>
                <w:noProof/>
                <w:color w:val="000000" w:themeColor="text1"/>
                <w:sz w:val="28"/>
                <w:szCs w:val="28"/>
                <w:u w:val="none"/>
              </w:rPr>
              <w:t>Разработка математической модели множительно-делительного устройства.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7 \h </w:instrTex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>11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color w:val="000000" w:themeColor="text1"/>
              <w:sz w:val="28"/>
              <w:szCs w:val="28"/>
            </w:rPr>
          </w:pPr>
          <w:r w:rsidRPr="00CE5448"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  <w:t>2.3.</w:t>
          </w:r>
          <w:hyperlink w:anchor="_Toc454292518" w:history="1">
            <w:r w:rsidRPr="00CE5448">
              <w:rPr>
                <w:rStyle w:val="ad"/>
                <w:noProof/>
                <w:color w:val="000000" w:themeColor="text1"/>
                <w:sz w:val="28"/>
                <w:szCs w:val="28"/>
                <w:u w:val="none"/>
              </w:rPr>
              <w:t>Расчет функции преобразования множительно-делительного устройства с параметрами, указанными в таблице.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8 \h </w:instrTex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>13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color w:val="000000" w:themeColor="text1"/>
              <w:sz w:val="28"/>
              <w:szCs w:val="28"/>
            </w:rPr>
          </w:pPr>
          <w:r w:rsidRPr="00CE5448"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  <w:t xml:space="preserve">2.4. </w:t>
          </w:r>
          <w:hyperlink w:anchor="_Toc454292519" w:history="1">
            <w:r w:rsidRPr="00CE5448">
              <w:rPr>
                <w:rStyle w:val="ad"/>
                <w:noProof/>
                <w:color w:val="000000" w:themeColor="text1"/>
                <w:sz w:val="28"/>
                <w:szCs w:val="28"/>
                <w:u w:val="none"/>
              </w:rPr>
              <w:t>Спецификация на электрическую принципиальную схему.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9 \h </w:instrTex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>13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Default="00CE5448" w:rsidP="00CE5448">
          <w:pPr>
            <w:pStyle w:val="21"/>
            <w:tabs>
              <w:tab w:val="right" w:leader="dot" w:pos="9345"/>
            </w:tabs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</w:pPr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color w:val="000000" w:themeColor="text1"/>
              <w:sz w:val="28"/>
              <w:szCs w:val="28"/>
            </w:rPr>
          </w:pPr>
          <w:r w:rsidRPr="00CE5448"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  <w:t>3.</w:t>
          </w:r>
          <w:hyperlink w:anchor="_Toc454292520" w:history="1">
            <w:r w:rsidRPr="00CE5448">
              <w:rPr>
                <w:rStyle w:val="ad"/>
                <w:noProof/>
                <w:color w:val="000000" w:themeColor="text1"/>
                <w:sz w:val="28"/>
                <w:szCs w:val="28"/>
                <w:u w:val="none"/>
              </w:rPr>
              <w:t>Генератор импульсов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20 \h </w:instrTex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>15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color w:val="000000" w:themeColor="text1"/>
              <w:sz w:val="28"/>
              <w:szCs w:val="28"/>
            </w:rPr>
          </w:pPr>
          <w:hyperlink w:anchor="_Toc454292521" w:history="1">
            <w:r w:rsidRPr="00CE5448">
              <w:rPr>
                <w:rStyle w:val="ad"/>
                <w:noProof/>
                <w:color w:val="000000" w:themeColor="text1"/>
                <w:sz w:val="28"/>
                <w:szCs w:val="28"/>
                <w:u w:val="none"/>
              </w:rPr>
              <w:t>3.1. Разработка математической модели автоколебательного мультивибратора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21 \h </w:instrTex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>15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right" w:leader="dot" w:pos="9345"/>
            </w:tabs>
            <w:rPr>
              <w:noProof/>
              <w:color w:val="000000" w:themeColor="text1"/>
              <w:sz w:val="28"/>
              <w:szCs w:val="28"/>
            </w:rPr>
          </w:pPr>
          <w:r w:rsidRPr="00CE5448">
            <w:rPr>
              <w:rStyle w:val="ad"/>
              <w:noProof/>
              <w:color w:val="000000" w:themeColor="text1"/>
              <w:sz w:val="28"/>
              <w:szCs w:val="28"/>
              <w:u w:val="none"/>
            </w:rPr>
            <w:t>3.2</w:t>
          </w:r>
          <w:r w:rsidRPr="00CE5448">
            <w:rPr>
              <w:rStyle w:val="ad"/>
              <w:noProof/>
              <w:color w:val="000000" w:themeColor="text1"/>
              <w:sz w:val="28"/>
              <w:szCs w:val="28"/>
            </w:rPr>
            <w:t>.</w:t>
          </w:r>
          <w:hyperlink w:anchor="_Toc454292522" w:history="1">
            <w:r w:rsidRPr="00CE5448">
              <w:rPr>
                <w:rStyle w:val="ad"/>
                <w:noProof/>
                <w:color w:val="000000" w:themeColor="text1"/>
                <w:sz w:val="28"/>
                <w:szCs w:val="28"/>
              </w:rPr>
              <w:t>Разработка автоколебательного мультивибратора с параметрами, указанными в таблице.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22 \h </w:instrTex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>16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CE5448" w:rsidRDefault="00CE5448" w:rsidP="00CE5448">
          <w:pPr>
            <w:pStyle w:val="21"/>
            <w:tabs>
              <w:tab w:val="left" w:pos="880"/>
              <w:tab w:val="right" w:leader="dot" w:pos="9345"/>
            </w:tabs>
            <w:rPr>
              <w:noProof/>
              <w:sz w:val="28"/>
              <w:szCs w:val="28"/>
            </w:rPr>
          </w:pPr>
          <w:hyperlink w:anchor="_Toc454292523" w:history="1">
            <w:r w:rsidRPr="00CE5448">
              <w:rPr>
                <w:rStyle w:val="ad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3.3.</w:t>
            </w:r>
            <w:r w:rsidRPr="00CE5448">
              <w:rPr>
                <w:noProof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rStyle w:val="ad"/>
                <w:noProof/>
                <w:color w:val="000000" w:themeColor="text1"/>
                <w:sz w:val="28"/>
                <w:szCs w:val="28"/>
              </w:rPr>
              <w:t>Спецификация на электрическую принципиальную схему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23 \h </w:instrTex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t>19</w:t>
            </w:r>
            <w:r w:rsidRPr="00CE5448">
              <w:rPr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Default="00CE5448" w:rsidP="00CE5448">
          <w:r w:rsidRPr="00CE5448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CE5448" w:rsidRDefault="00CE5448" w:rsidP="00CE5448">
      <w:pPr>
        <w:rPr>
          <w:rFonts w:ascii="Times New Roman" w:hAnsi="Times New Roman" w:cs="Times New Roman"/>
          <w:sz w:val="28"/>
          <w:szCs w:val="28"/>
        </w:rPr>
      </w:pPr>
    </w:p>
    <w:p w:rsidR="00CE5448" w:rsidRPr="00CE5448" w:rsidRDefault="00CE5448" w:rsidP="00CE5448">
      <w:bookmarkStart w:id="0" w:name="_Toc454292510"/>
    </w:p>
    <w:p w:rsidR="00804BE3" w:rsidRPr="00845D1C" w:rsidRDefault="00CE5448" w:rsidP="00CE5448">
      <w:pPr>
        <w:pStyle w:val="1"/>
      </w:pPr>
      <w:r>
        <w:lastRenderedPageBreak/>
        <w:t>1.</w:t>
      </w:r>
      <w:r w:rsidR="00804BE3" w:rsidRPr="00845D1C">
        <w:t>Активные фильтры.</w:t>
      </w:r>
      <w:bookmarkEnd w:id="0"/>
    </w:p>
    <w:p w:rsidR="00804BE3" w:rsidRDefault="00804BE3" w:rsidP="00804BE3">
      <w:pPr>
        <w:pStyle w:val="a3"/>
        <w:spacing w:line="360" w:lineRule="auto"/>
        <w:rPr>
          <w:rFonts w:ascii="Times New Roman" w:hAnsi="Times New Roman"/>
          <w:sz w:val="28"/>
          <w:szCs w:val="28"/>
        </w:rPr>
      </w:pPr>
      <w:proofErr w:type="gramStart"/>
      <w:r w:rsidRPr="00804BE3">
        <w:rPr>
          <w:rFonts w:ascii="Times New Roman" w:hAnsi="Times New Roman"/>
          <w:b/>
          <w:sz w:val="28"/>
          <w:szCs w:val="28"/>
        </w:rPr>
        <w:t>Активные фильтры</w:t>
      </w:r>
      <w:r>
        <w:rPr>
          <w:rFonts w:ascii="Times New Roman" w:hAnsi="Times New Roman"/>
          <w:sz w:val="28"/>
          <w:szCs w:val="28"/>
        </w:rPr>
        <w:t xml:space="preserve"> - это устройства, обеспечивающие усиление входного сигнала в заданной в частотной области.</w:t>
      </w:r>
      <w:proofErr w:type="gramEnd"/>
      <w:r>
        <w:rPr>
          <w:rFonts w:ascii="Times New Roman" w:hAnsi="Times New Roman"/>
          <w:sz w:val="28"/>
          <w:szCs w:val="28"/>
        </w:rPr>
        <w:t xml:space="preserve"> Различают фильтры нижних частот, фильтры высоких частот, избирательные фильтры, полосно-подавляющие фильтры.</w:t>
      </w:r>
    </w:p>
    <w:p w:rsidR="00045166" w:rsidRPr="00045166" w:rsidRDefault="00045166" w:rsidP="00804BE3">
      <w:pPr>
        <w:pStyle w:val="a3"/>
        <w:spacing w:line="360" w:lineRule="auto"/>
        <w:rPr>
          <w:rFonts w:ascii="Times New Roman" w:hAnsi="Times New Roman"/>
          <w:b/>
          <w:sz w:val="28"/>
          <w:szCs w:val="28"/>
        </w:rPr>
      </w:pPr>
      <w:r w:rsidRPr="00CE5448">
        <w:rPr>
          <w:rStyle w:val="20"/>
        </w:rPr>
        <w:t xml:space="preserve">      </w:t>
      </w:r>
      <w:bookmarkStart w:id="1" w:name="_Toc454292511"/>
      <w:r w:rsidRPr="00CE5448">
        <w:rPr>
          <w:rStyle w:val="20"/>
        </w:rPr>
        <w:t>1.1. Разработка принципиальной электрической схемы избирательного фильтра на основе ОУ</w:t>
      </w:r>
      <w:bookmarkEnd w:id="1"/>
      <w:r>
        <w:rPr>
          <w:rFonts w:ascii="Times New Roman" w:hAnsi="Times New Roman"/>
          <w:b/>
          <w:sz w:val="28"/>
          <w:szCs w:val="28"/>
        </w:rPr>
        <w:t>.</w:t>
      </w:r>
    </w:p>
    <w:p w:rsidR="00804BE3" w:rsidRPr="00045166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045166">
        <w:rPr>
          <w:rFonts w:ascii="Times New Roman" w:hAnsi="Times New Roman" w:cs="Times New Roman"/>
          <w:sz w:val="28"/>
          <w:szCs w:val="28"/>
        </w:rPr>
        <w:tab/>
      </w:r>
      <w:r w:rsidRPr="00045166">
        <w:rPr>
          <w:rFonts w:ascii="Times New Roman" w:hAnsi="Times New Roman" w:cs="Times New Roman"/>
          <w:b/>
          <w:sz w:val="28"/>
          <w:szCs w:val="28"/>
        </w:rPr>
        <w:t xml:space="preserve"> Избирательные фильтры</w:t>
      </w:r>
      <w:r w:rsidR="00845D1C">
        <w:rPr>
          <w:rFonts w:ascii="Times New Roman" w:hAnsi="Times New Roman" w:cs="Times New Roman"/>
          <w:sz w:val="28"/>
          <w:szCs w:val="28"/>
        </w:rPr>
        <w:t xml:space="preserve"> </w:t>
      </w:r>
      <w:r w:rsidRPr="00045166">
        <w:rPr>
          <w:rFonts w:ascii="Times New Roman" w:hAnsi="Times New Roman" w:cs="Times New Roman"/>
          <w:sz w:val="28"/>
          <w:szCs w:val="28"/>
        </w:rPr>
        <w:t xml:space="preserve"> обеспечивают усиление в заданной частотной области. Могут рассматриваться как комбинация фильтров высокой частоты и фи</w:t>
      </w:r>
      <w:r w:rsidR="00045166">
        <w:rPr>
          <w:rFonts w:ascii="Times New Roman" w:hAnsi="Times New Roman" w:cs="Times New Roman"/>
          <w:sz w:val="28"/>
          <w:szCs w:val="28"/>
        </w:rPr>
        <w:t>льтров низкой частоты</w:t>
      </w:r>
      <w:r w:rsidRPr="00045166">
        <w:rPr>
          <w:rFonts w:ascii="Times New Roman" w:hAnsi="Times New Roman" w:cs="Times New Roman"/>
          <w:sz w:val="28"/>
          <w:szCs w:val="28"/>
        </w:rPr>
        <w:t xml:space="preserve">. </w:t>
      </w:r>
      <w:r w:rsidR="00045166" w:rsidRPr="00045166">
        <w:rPr>
          <w:rFonts w:ascii="Times New Roman" w:hAnsi="Times New Roman" w:cs="Times New Roman"/>
          <w:sz w:val="28"/>
          <w:szCs w:val="28"/>
        </w:rPr>
        <w:t>Принципиальная электрическая схема избирательного фильтра на основе ОУ</w:t>
      </w:r>
      <w:r w:rsidR="00045166">
        <w:rPr>
          <w:sz w:val="28"/>
          <w:szCs w:val="28"/>
        </w:rPr>
        <w:t xml:space="preserve"> (рис.1).</w:t>
      </w:r>
    </w:p>
    <w:p w:rsidR="00804BE3" w:rsidRPr="00045166" w:rsidRDefault="00804BE3" w:rsidP="00804BE3">
      <w:pPr>
        <w:jc w:val="center"/>
        <w:rPr>
          <w:rFonts w:ascii="Times New Roman" w:hAnsi="Times New Roman" w:cs="Times New Roman"/>
          <w:sz w:val="28"/>
          <w:szCs w:val="28"/>
        </w:rPr>
      </w:pPr>
      <w:r w:rsidRPr="00045166">
        <w:rPr>
          <w:rFonts w:ascii="Times New Roman" w:eastAsia="Times New Roman" w:hAnsi="Times New Roman" w:cs="Times New Roman"/>
          <w:sz w:val="28"/>
          <w:szCs w:val="28"/>
        </w:rPr>
        <w:object w:dxaOrig="5805" w:dyaOrig="4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55pt;height:228.85pt" o:ole="">
            <v:imagedata r:id="rId9" o:title=""/>
          </v:shape>
          <o:OLEObject Type="Embed" ProgID="Visio.Drawing.11" ShapeID="_x0000_i1025" DrawAspect="Content" ObjectID="_1528039489" r:id="rId10"/>
        </w:object>
      </w:r>
    </w:p>
    <w:p w:rsidR="00804BE3" w:rsidRDefault="00045166" w:rsidP="00804BE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</w:t>
      </w:r>
    </w:p>
    <w:p w:rsidR="00045166" w:rsidRPr="00045166" w:rsidRDefault="00045166" w:rsidP="00045166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ходная цепь как у фильтров высоких частот, а обратная связь как у фильтров нижних частот.</w:t>
      </w:r>
    </w:p>
    <w:p w:rsidR="00804BE3" w:rsidRPr="00045166" w:rsidRDefault="00804BE3" w:rsidP="00804B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045166">
        <w:rPr>
          <w:rFonts w:ascii="Times New Roman" w:hAnsi="Times New Roman" w:cs="Times New Roman"/>
          <w:sz w:val="28"/>
          <w:szCs w:val="28"/>
        </w:rPr>
        <w:t xml:space="preserve">При реализации фильтров необходимо учитывать, что </w:t>
      </w:r>
      <w:proofErr w:type="spellStart"/>
      <w:proofErr w:type="gramStart"/>
      <w:r w:rsidRPr="00045166">
        <w:rPr>
          <w:rFonts w:ascii="Times New Roman" w:hAnsi="Times New Roman" w:cs="Times New Roman"/>
          <w:i/>
          <w:sz w:val="28"/>
          <w:szCs w:val="28"/>
        </w:rPr>
        <w:t>f</w:t>
      </w:r>
      <w:proofErr w:type="gramEnd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proofErr w:type="spellEnd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фнч</w:t>
      </w:r>
      <w:proofErr w:type="spellEnd"/>
      <w:r w:rsidRPr="00045166">
        <w:rPr>
          <w:rFonts w:ascii="Times New Roman" w:hAnsi="Times New Roman" w:cs="Times New Roman"/>
          <w:sz w:val="28"/>
          <w:szCs w:val="28"/>
        </w:rPr>
        <w:t xml:space="preserve">&gt; </w:t>
      </w:r>
      <w:proofErr w:type="spellStart"/>
      <w:r w:rsidRPr="00045166">
        <w:rPr>
          <w:rFonts w:ascii="Times New Roman" w:hAnsi="Times New Roman" w:cs="Times New Roman"/>
          <w:i/>
          <w:sz w:val="28"/>
          <w:szCs w:val="28"/>
        </w:rPr>
        <w:t>f</w:t>
      </w:r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proofErr w:type="spellEnd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фвч</w:t>
      </w:r>
      <w:proofErr w:type="spellEnd"/>
      <w:r w:rsidR="00045166">
        <w:rPr>
          <w:rFonts w:ascii="Times New Roman" w:hAnsi="Times New Roman" w:cs="Times New Roman"/>
          <w:sz w:val="28"/>
          <w:szCs w:val="28"/>
        </w:rPr>
        <w:t xml:space="preserve">    (рис. 2</w:t>
      </w:r>
      <w:r w:rsidRPr="00045166">
        <w:rPr>
          <w:rFonts w:ascii="Times New Roman" w:hAnsi="Times New Roman" w:cs="Times New Roman"/>
          <w:sz w:val="28"/>
          <w:szCs w:val="28"/>
        </w:rPr>
        <w:t>.).</w:t>
      </w:r>
    </w:p>
    <w:p w:rsidR="00804BE3" w:rsidRPr="00045166" w:rsidRDefault="00804BE3" w:rsidP="00804BE3">
      <w:pPr>
        <w:jc w:val="center"/>
        <w:rPr>
          <w:rFonts w:ascii="Times New Roman" w:hAnsi="Times New Roman" w:cs="Times New Roman"/>
          <w:sz w:val="28"/>
          <w:szCs w:val="28"/>
        </w:rPr>
      </w:pPr>
      <w:r w:rsidRPr="00045166">
        <w:rPr>
          <w:rFonts w:ascii="Times New Roman" w:eastAsia="Times New Roman" w:hAnsi="Times New Roman" w:cs="Times New Roman"/>
          <w:sz w:val="28"/>
          <w:szCs w:val="28"/>
        </w:rPr>
        <w:object w:dxaOrig="4395" w:dyaOrig="3075">
          <v:shape id="_x0000_i1026" type="#_x0000_t75" style="width:219.45pt;height:154.3pt" o:ole="">
            <v:imagedata r:id="rId11" o:title=""/>
          </v:shape>
          <o:OLEObject Type="Embed" ProgID="Visio.Drawing.11" ShapeID="_x0000_i1026" DrawAspect="Content" ObjectID="_1528039490" r:id="rId12"/>
        </w:object>
      </w:r>
    </w:p>
    <w:p w:rsidR="00804BE3" w:rsidRPr="00045166" w:rsidRDefault="00845D1C" w:rsidP="00804BE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</w:t>
      </w:r>
    </w:p>
    <w:p w:rsidR="00804BE3" w:rsidRPr="00045166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045166">
        <w:rPr>
          <w:rFonts w:ascii="Times New Roman" w:hAnsi="Times New Roman" w:cs="Times New Roman"/>
          <w:sz w:val="28"/>
          <w:szCs w:val="28"/>
        </w:rPr>
        <w:tab/>
        <w:t>Коэффициент усиления избирательного фильтра определится как:</w:t>
      </w:r>
    </w:p>
    <w:p w:rsidR="00804BE3" w:rsidRPr="00045166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045166">
        <w:rPr>
          <w:rFonts w:ascii="Times New Roman" w:hAnsi="Times New Roman" w:cs="Times New Roman"/>
          <w:sz w:val="28"/>
          <w:szCs w:val="28"/>
        </w:rPr>
        <w:tab/>
      </w:r>
      <w:r w:rsidRPr="00045166">
        <w:rPr>
          <w:rFonts w:ascii="Times New Roman" w:eastAsia="Times New Roman" w:hAnsi="Times New Roman" w:cs="Times New Roman"/>
          <w:position w:val="-80"/>
          <w:sz w:val="28"/>
          <w:szCs w:val="28"/>
        </w:rPr>
        <w:object w:dxaOrig="4635" w:dyaOrig="1245">
          <v:shape id="_x0000_i1027" type="#_x0000_t75" style="width:231.45pt;height:61.7pt" o:ole="">
            <v:imagedata r:id="rId13" o:title=""/>
          </v:shape>
          <o:OLEObject Type="Embed" ProgID="Equation.DSMT4" ShapeID="_x0000_i1027" DrawAspect="Content" ObjectID="_1528039491" r:id="rId14"/>
        </w:object>
      </w:r>
      <w:r w:rsidRPr="00045166">
        <w:rPr>
          <w:rFonts w:ascii="Times New Roman" w:hAnsi="Times New Roman" w:cs="Times New Roman"/>
          <w:sz w:val="28"/>
          <w:szCs w:val="28"/>
        </w:rPr>
        <w:t>.</w:t>
      </w:r>
    </w:p>
    <w:p w:rsidR="00804BE3" w:rsidRPr="00045166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045166">
        <w:rPr>
          <w:rFonts w:ascii="Times New Roman" w:hAnsi="Times New Roman" w:cs="Times New Roman"/>
          <w:sz w:val="28"/>
          <w:szCs w:val="28"/>
        </w:rPr>
        <w:t xml:space="preserve">Если ω→0, то </w:t>
      </w:r>
      <w:proofErr w:type="gramStart"/>
      <w:r w:rsidRPr="00045166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proofErr w:type="gramEnd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 xml:space="preserve">ф </w:t>
      </w:r>
      <w:r w:rsidRPr="00045166">
        <w:rPr>
          <w:rFonts w:ascii="Times New Roman" w:hAnsi="Times New Roman" w:cs="Times New Roman"/>
          <w:sz w:val="28"/>
          <w:szCs w:val="28"/>
        </w:rPr>
        <w:t>→ 0.</w:t>
      </w:r>
    </w:p>
    <w:p w:rsidR="00804BE3" w:rsidRPr="00045166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045166">
        <w:rPr>
          <w:rFonts w:ascii="Times New Roman" w:hAnsi="Times New Roman" w:cs="Times New Roman"/>
          <w:sz w:val="28"/>
          <w:szCs w:val="28"/>
        </w:rPr>
        <w:t xml:space="preserve">Если ω →∞, то также </w:t>
      </w:r>
      <w:proofErr w:type="gramStart"/>
      <w:r w:rsidRPr="00045166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proofErr w:type="gramEnd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ф</w:t>
      </w:r>
      <w:r w:rsidRPr="00045166">
        <w:rPr>
          <w:rFonts w:ascii="Times New Roman" w:hAnsi="Times New Roman" w:cs="Times New Roman"/>
          <w:sz w:val="28"/>
          <w:szCs w:val="28"/>
        </w:rPr>
        <w:t xml:space="preserve"> → 0.</w:t>
      </w:r>
    </w:p>
    <w:p w:rsidR="00804BE3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045166">
        <w:rPr>
          <w:rFonts w:ascii="Times New Roman" w:hAnsi="Times New Roman" w:cs="Times New Roman"/>
          <w:sz w:val="28"/>
          <w:szCs w:val="28"/>
        </w:rPr>
        <w:t xml:space="preserve">В области, где </w:t>
      </w:r>
      <w:proofErr w:type="spellStart"/>
      <w:proofErr w:type="gramStart"/>
      <w:r w:rsidRPr="00045166">
        <w:rPr>
          <w:rFonts w:ascii="Times New Roman" w:hAnsi="Times New Roman" w:cs="Times New Roman"/>
          <w:i/>
          <w:sz w:val="28"/>
          <w:szCs w:val="28"/>
        </w:rPr>
        <w:t>f</w:t>
      </w:r>
      <w:proofErr w:type="gramEnd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proofErr w:type="spellEnd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фвч</w:t>
      </w:r>
      <w:proofErr w:type="spellEnd"/>
      <w:r w:rsidRPr="00045166">
        <w:rPr>
          <w:rFonts w:ascii="Times New Roman" w:hAnsi="Times New Roman" w:cs="Times New Roman"/>
          <w:sz w:val="28"/>
          <w:szCs w:val="28"/>
        </w:rPr>
        <w:t xml:space="preserve"> &lt; </w:t>
      </w:r>
      <w:proofErr w:type="spellStart"/>
      <w:r w:rsidRPr="00045166">
        <w:rPr>
          <w:rFonts w:ascii="Times New Roman" w:hAnsi="Times New Roman" w:cs="Times New Roman"/>
          <w:i/>
          <w:sz w:val="28"/>
          <w:szCs w:val="28"/>
        </w:rPr>
        <w:t>f</w:t>
      </w:r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proofErr w:type="spellEnd"/>
      <w:r w:rsidRPr="00045166">
        <w:rPr>
          <w:rFonts w:ascii="Times New Roman" w:hAnsi="Times New Roman" w:cs="Times New Roman"/>
          <w:sz w:val="28"/>
          <w:szCs w:val="28"/>
        </w:rPr>
        <w:t xml:space="preserve"> &lt; </w:t>
      </w:r>
      <w:proofErr w:type="spellStart"/>
      <w:r w:rsidRPr="00045166">
        <w:rPr>
          <w:rFonts w:ascii="Times New Roman" w:hAnsi="Times New Roman" w:cs="Times New Roman"/>
          <w:sz w:val="28"/>
          <w:szCs w:val="28"/>
        </w:rPr>
        <w:t>f</w:t>
      </w:r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proofErr w:type="spellEnd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045166">
        <w:rPr>
          <w:rFonts w:ascii="Times New Roman" w:hAnsi="Times New Roman" w:cs="Times New Roman"/>
          <w:sz w:val="28"/>
          <w:szCs w:val="28"/>
          <w:vertAlign w:val="subscript"/>
        </w:rPr>
        <w:t>фнч</w:t>
      </w:r>
      <w:proofErr w:type="spellEnd"/>
      <w:r w:rsidRPr="00045166">
        <w:rPr>
          <w:rFonts w:ascii="Times New Roman" w:hAnsi="Times New Roman" w:cs="Times New Roman"/>
          <w:sz w:val="28"/>
          <w:szCs w:val="28"/>
        </w:rPr>
        <w:t>, коэффициент усиления из</w:t>
      </w:r>
      <w:r w:rsidR="00045166">
        <w:rPr>
          <w:rFonts w:ascii="Times New Roman" w:hAnsi="Times New Roman" w:cs="Times New Roman"/>
          <w:sz w:val="28"/>
          <w:szCs w:val="28"/>
        </w:rPr>
        <w:t xml:space="preserve">бирательного фильтра равен: </w:t>
      </w:r>
      <w:r w:rsidRPr="00045166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110" w:dyaOrig="780">
          <v:shape id="_x0000_i1028" type="#_x0000_t75" style="width:56.55pt;height:39.45pt" o:ole="">
            <v:imagedata r:id="rId15" o:title=""/>
          </v:shape>
          <o:OLEObject Type="Embed" ProgID="Equation.DSMT4" ShapeID="_x0000_i1028" DrawAspect="Content" ObjectID="_1528039492" r:id="rId16"/>
        </w:object>
      </w:r>
      <w:r w:rsidRPr="00045166">
        <w:rPr>
          <w:rFonts w:ascii="Times New Roman" w:hAnsi="Times New Roman" w:cs="Times New Roman"/>
          <w:sz w:val="28"/>
          <w:szCs w:val="28"/>
        </w:rPr>
        <w:t>.</w:t>
      </w:r>
    </w:p>
    <w:p w:rsidR="00045166" w:rsidRPr="00045166" w:rsidRDefault="00045166" w:rsidP="00804BE3">
      <w:pPr>
        <w:rPr>
          <w:rFonts w:ascii="Times New Roman" w:hAnsi="Times New Roman" w:cs="Times New Roman"/>
          <w:sz w:val="28"/>
          <w:szCs w:val="28"/>
        </w:rPr>
      </w:pPr>
    </w:p>
    <w:p w:rsidR="00845D1C" w:rsidRDefault="00804BE3" w:rsidP="00CE5448">
      <w:pPr>
        <w:pStyle w:val="2"/>
      </w:pPr>
      <w:r w:rsidRPr="00045166">
        <w:rPr>
          <w:rFonts w:cs="Times New Roman"/>
        </w:rPr>
        <w:tab/>
      </w:r>
      <w:bookmarkStart w:id="2" w:name="_Toc454292512"/>
      <w:r w:rsidR="00845D1C" w:rsidRPr="00845D1C">
        <w:t>1.2. Разработка математической модели избирательного фильтра на основе ОУ.</w:t>
      </w:r>
      <w:bookmarkEnd w:id="2"/>
    </w:p>
    <w:p w:rsidR="0063467E" w:rsidRPr="0063467E" w:rsidRDefault="00845D1C" w:rsidP="00845D1C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е данные:</w:t>
      </w:r>
      <w:r w:rsidRPr="00EA7348">
        <w:rPr>
          <w:rFonts w:ascii="Times New Roman" w:hAnsi="Times New Roman"/>
          <w:sz w:val="28"/>
          <w:szCs w:val="28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5кГц.</m:t>
          </m:r>
        </m:oMath>
      </m:oMathPara>
    </w:p>
    <w:p w:rsidR="0063467E" w:rsidRPr="0063467E" w:rsidRDefault="00B13EFB" w:rsidP="00845D1C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ч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0кГц.</m:t>
          </m:r>
        </m:oMath>
      </m:oMathPara>
    </w:p>
    <w:p w:rsidR="0063467E" w:rsidRDefault="00B13EFB" w:rsidP="00845D1C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ус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-50</m:t>
        </m:r>
      </m:oMath>
      <w:r w:rsidR="0063467E">
        <w:rPr>
          <w:rFonts w:ascii="Times New Roman" w:eastAsiaTheme="minorEastAsia" w:hAnsi="Times New Roman"/>
          <w:sz w:val="28"/>
          <w:szCs w:val="28"/>
          <w:lang w:val="en-US"/>
        </w:rPr>
        <w:t>.</w:t>
      </w:r>
    </w:p>
    <w:p w:rsidR="0063467E" w:rsidRPr="0063467E" w:rsidRDefault="0063467E" w:rsidP="00845D1C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±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вых.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5В.</m:t>
          </m:r>
        </m:oMath>
      </m:oMathPara>
    </w:p>
    <w:p w:rsidR="0063467E" w:rsidRDefault="0063467E" w:rsidP="00845D1C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63467E" w:rsidRPr="00EA7348" w:rsidRDefault="0063467E" w:rsidP="00845D1C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неизвестные величины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1, 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,  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1, 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, </m:t>
            </m:r>
          </m:sub>
        </m:sSub>
      </m:oMath>
      <w:r w:rsidRPr="0063467E">
        <w:rPr>
          <w:rFonts w:ascii="Times New Roman" w:eastAsiaTheme="minorEastAsia" w:hAnsi="Times New Roman"/>
          <w:sz w:val="28"/>
          <w:szCs w:val="28"/>
        </w:rPr>
        <w:t>.</w:t>
      </w:r>
    </w:p>
    <w:p w:rsidR="0063467E" w:rsidRPr="0063467E" w:rsidRDefault="0063467E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1, 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</m:oMath>
      <w:r>
        <w:rPr>
          <w:rFonts w:ascii="Times New Roman" w:eastAsiaTheme="minorEastAsia" w:hAnsi="Times New Roman"/>
          <w:sz w:val="28"/>
          <w:szCs w:val="28"/>
        </w:rPr>
        <w:t xml:space="preserve"> используя формулу нахожд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ч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</w:p>
    <w:p w:rsidR="0063467E" w:rsidRPr="00F02F24" w:rsidRDefault="00B13EFB" w:rsidP="0063467E">
      <w:pPr>
        <w:spacing w:after="0" w:line="360" w:lineRule="auto"/>
        <w:jc w:val="center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, 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π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(1)</m:t>
          </m:r>
        </m:oMath>
      </m:oMathPara>
    </w:p>
    <w:p w:rsidR="0063467E" w:rsidRPr="0063467E" w:rsidRDefault="0063467E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</w:p>
    <w:p w:rsidR="00F02F24" w:rsidRDefault="0063467E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Из формулы</w:t>
      </w:r>
      <w:r w:rsidR="00F02F24">
        <w:rPr>
          <w:rFonts w:ascii="Times New Roman" w:eastAsiaTheme="minorEastAsia" w:hAnsi="Times New Roman"/>
          <w:sz w:val="28"/>
          <w:szCs w:val="28"/>
        </w:rPr>
        <w:t xml:space="preserve"> (1)</w:t>
      </w:r>
      <w:r>
        <w:rPr>
          <w:rFonts w:ascii="Times New Roman" w:eastAsiaTheme="minorEastAsia" w:hAnsi="Times New Roman"/>
          <w:sz w:val="28"/>
          <w:szCs w:val="28"/>
        </w:rPr>
        <w:t xml:space="preserve"> находим, что</w:t>
      </w:r>
    </w:p>
    <w:p w:rsidR="0063467E" w:rsidRPr="00F02F24" w:rsidRDefault="00B13EFB" w:rsidP="00F02F24">
      <w:pPr>
        <w:spacing w:after="0" w:line="360" w:lineRule="auto"/>
        <w:jc w:val="center"/>
        <w:rPr>
          <w:rFonts w:ascii="Times New Roman" w:eastAsiaTheme="minorEastAsia" w:hAnsi="Times New Roman" w:cs="Times New Roman"/>
          <w:i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 xml:space="preserve">нч 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 xml:space="preserve">1, </m:t>
                  </m:r>
                </m:sub>
              </m:sSub>
            </m:den>
          </m:f>
          <m:r>
            <w:rPr>
              <w:rFonts w:ascii="Cambria Math" w:hAnsi="Cambria Math"/>
              <w:sz w:val="32"/>
              <w:szCs w:val="32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2π</m:t>
              </m:r>
            </m:den>
          </m:f>
          <m:r>
            <w:rPr>
              <w:rFonts w:ascii="Cambria Math" w:hAnsi="Cambria Math"/>
              <w:sz w:val="32"/>
              <w:szCs w:val="32"/>
              <w:lang w:val="en-US"/>
            </w:rPr>
            <m:t xml:space="preserve">     (2)</m:t>
          </m:r>
        </m:oMath>
      </m:oMathPara>
    </w:p>
    <w:p w:rsidR="00F02F24" w:rsidRPr="00F02F24" w:rsidRDefault="00F02F24" w:rsidP="00F02F24">
      <w:pPr>
        <w:spacing w:after="0" w:line="360" w:lineRule="auto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63467E" w:rsidRPr="00EA7348" w:rsidRDefault="00F02F24" w:rsidP="0063467E">
      <w:pPr>
        <w:spacing w:after="0" w:line="360" w:lineRule="auto"/>
        <w:rPr>
          <w:rFonts w:ascii="Times New Roman" w:eastAsiaTheme="minorEastAsia" w:hAnsi="Times New Roman"/>
          <w:sz w:val="32"/>
          <w:szCs w:val="32"/>
        </w:rPr>
      </w:pPr>
      <w:r>
        <w:rPr>
          <w:rFonts w:ascii="Times New Roman" w:eastAsiaTheme="minorEastAsia" w:hAnsi="Times New Roman"/>
          <w:sz w:val="28"/>
          <w:szCs w:val="28"/>
        </w:rPr>
        <w:t>В формуле (2) неизвестно значение</w:t>
      </w:r>
      <w:proofErr w:type="gramStart"/>
      <w:r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С</m:t>
            </m:r>
            <w:proofErr w:type="gramEnd"/>
          </m:e>
          <m:sub>
            <m:r>
              <w:rPr>
                <w:rFonts w:ascii="Cambria Math" w:hAnsi="Cambria Math"/>
                <w:sz w:val="32"/>
                <w:szCs w:val="32"/>
              </w:rPr>
              <m:t xml:space="preserve">1, 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Times New Roman" w:eastAsiaTheme="minorEastAsia" w:hAnsi="Times New Roman"/>
          <w:sz w:val="32"/>
          <w:szCs w:val="32"/>
        </w:rPr>
        <w:t xml:space="preserve">мы можем предположить его из значений стандартного ряда емкостей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2</m:t>
            </m:r>
          </m:sub>
        </m:sSub>
        <m:r>
          <w:rPr>
            <w:rFonts w:ascii="Cambria Math" w:hAnsi="Cambria Math"/>
            <w:sz w:val="32"/>
            <w:szCs w:val="32"/>
          </w:rPr>
          <m:t>.</m:t>
        </m:r>
      </m:oMath>
    </w:p>
    <w:p w:rsidR="00F02F24" w:rsidRDefault="00F02F24" w:rsidP="0063467E">
      <w:pPr>
        <w:spacing w:after="0" w:line="360" w:lineRule="auto"/>
        <w:rPr>
          <w:rFonts w:ascii="Times New Roman" w:eastAsiaTheme="minorEastAsia" w:hAnsi="Times New Roman"/>
          <w:sz w:val="32"/>
          <w:szCs w:val="32"/>
        </w:rPr>
      </w:pPr>
      <w:r>
        <w:rPr>
          <w:rFonts w:ascii="Times New Roman" w:eastAsiaTheme="minorEastAsia" w:hAnsi="Times New Roman"/>
          <w:sz w:val="28"/>
          <w:szCs w:val="28"/>
        </w:rPr>
        <w:t>Будем считать, что значение</w:t>
      </w:r>
      <w:proofErr w:type="gramStart"/>
      <w:r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С</m:t>
            </m:r>
            <w:proofErr w:type="gramEnd"/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=0,01 мкФ.</m:t>
        </m:r>
      </m:oMath>
    </w:p>
    <w:p w:rsidR="00F02F24" w:rsidRPr="00A27C05" w:rsidRDefault="00F02F24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 w:rsidRPr="00A27C05">
        <w:rPr>
          <w:rFonts w:ascii="Times New Roman" w:eastAsiaTheme="minorEastAsia" w:hAnsi="Times New Roman"/>
          <w:sz w:val="28"/>
          <w:szCs w:val="28"/>
        </w:rPr>
        <w:t xml:space="preserve">Счит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1 </m:t>
            </m:r>
          </m:sub>
        </m:sSub>
        <m:r>
          <w:rPr>
            <w:rFonts w:ascii="Cambria Math" w:hAnsi="Cambria Math"/>
            <w:sz w:val="28"/>
            <w:szCs w:val="28"/>
          </w:rPr>
          <m:t>:</m:t>
        </m:r>
      </m:oMath>
    </w:p>
    <w:p w:rsidR="00F02F24" w:rsidRPr="00A27C05" w:rsidRDefault="00B13EFB" w:rsidP="0063467E">
      <w:pPr>
        <w:spacing w:after="0" w:line="360" w:lineRule="auto"/>
        <w:rPr>
          <w:rFonts w:ascii="Times New Roman" w:eastAsiaTheme="minorEastAsia" w:hAnsi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 xml:space="preserve">1 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*0,01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32"/>
              <w:szCs w:val="32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32"/>
                  <w:szCs w:val="3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32"/>
                  <w:szCs w:val="32"/>
                  <w:lang w:val="en-US"/>
                </w:rPr>
                <m:t>2*3,14</m:t>
              </m:r>
            </m:den>
          </m:f>
          <m:r>
            <w:rPr>
              <w:rFonts w:ascii="Cambria Math" w:eastAsiaTheme="minorEastAsia" w:hAnsi="Cambria Math"/>
              <w:sz w:val="32"/>
              <w:szCs w:val="32"/>
              <w:lang w:val="en-US"/>
            </w:rPr>
            <m:t xml:space="preserve">=3,183 </m:t>
          </m:r>
          <m:r>
            <w:rPr>
              <w:rFonts w:ascii="Cambria Math" w:eastAsiaTheme="minorEastAsia" w:hAnsi="Cambria Math"/>
              <w:sz w:val="32"/>
              <w:szCs w:val="32"/>
            </w:rPr>
            <m:t>кОм.</m:t>
          </m:r>
        </m:oMath>
      </m:oMathPara>
    </w:p>
    <w:p w:rsidR="00A27C05" w:rsidRPr="00A27C05" w:rsidRDefault="00A27C05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 w:rsidRPr="00A27C05">
        <w:rPr>
          <w:rFonts w:ascii="Times New Roman" w:eastAsiaTheme="minorEastAsia" w:hAnsi="Times New Roman"/>
          <w:sz w:val="28"/>
          <w:szCs w:val="28"/>
        </w:rPr>
        <w:t xml:space="preserve">Сравним найденное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1 </m:t>
            </m:r>
          </m:sub>
        </m:sSub>
      </m:oMath>
      <w:r w:rsidRPr="00A27C05">
        <w:rPr>
          <w:rFonts w:ascii="Times New Roman" w:eastAsiaTheme="minorEastAsia" w:hAnsi="Times New Roman"/>
          <w:sz w:val="28"/>
          <w:szCs w:val="28"/>
        </w:rPr>
        <w:t xml:space="preserve">с таблице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4</m:t>
            </m:r>
          </m:sub>
        </m:sSub>
      </m:oMath>
      <w:r w:rsidRPr="00A27C05">
        <w:rPr>
          <w:rFonts w:ascii="Times New Roman" w:eastAsiaTheme="minorEastAsia" w:hAnsi="Times New Roman"/>
          <w:sz w:val="28"/>
          <w:szCs w:val="28"/>
        </w:rPr>
        <w:t xml:space="preserve"> и получим максимально приближенное значение:</w:t>
      </w:r>
    </w:p>
    <w:p w:rsidR="00A27C05" w:rsidRPr="00A27C05" w:rsidRDefault="00B13EFB" w:rsidP="0063467E">
      <w:pPr>
        <w:spacing w:after="0" w:line="360" w:lineRule="auto"/>
        <w:rPr>
          <w:rFonts w:ascii="Times New Roman" w:eastAsiaTheme="minorEastAsia" w:hAnsi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3,3 кОм.</m:t>
          </m:r>
        </m:oMath>
      </m:oMathPara>
    </w:p>
    <w:p w:rsidR="00A27C05" w:rsidRDefault="00A27C05" w:rsidP="00A27C05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Далее находим сопротивле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, оно связано сопротивлением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через коэффициент усиления фильтра:</w:t>
      </w:r>
    </w:p>
    <w:p w:rsidR="00A27C05" w:rsidRPr="00A27C05" w:rsidRDefault="00B13EFB" w:rsidP="00A27C05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d>
        </m:oMath>
      </m:oMathPara>
    </w:p>
    <w:p w:rsidR="00A27C05" w:rsidRPr="00A27C05" w:rsidRDefault="00A27C05" w:rsidP="00A27C05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 w:rsidRPr="00A27C05">
        <w:rPr>
          <w:rFonts w:ascii="Times New Roman" w:eastAsiaTheme="minorEastAsia" w:hAnsi="Times New Roman"/>
          <w:sz w:val="28"/>
          <w:szCs w:val="28"/>
        </w:rPr>
        <w:t xml:space="preserve">Из формулы (3) находим, что </w:t>
      </w:r>
    </w:p>
    <w:p w:rsidR="00A27C05" w:rsidRPr="00A27C05" w:rsidRDefault="00B13EFB" w:rsidP="00A27C05">
      <w:pPr>
        <w:spacing w:after="0" w:line="360" w:lineRule="auto"/>
        <w:rPr>
          <w:rFonts w:ascii="Times New Roman" w:eastAsiaTheme="minorEastAsia" w:hAnsi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К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ф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 xml:space="preserve">1  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  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e>
          </m:d>
          <m:r>
            <m:rPr>
              <m:sty m:val="p"/>
            </m:rPr>
            <w:rPr>
              <w:rFonts w:ascii="Times New Roman" w:eastAsiaTheme="minorEastAsia" w:hAnsi="Times New Roman"/>
              <w:sz w:val="32"/>
              <w:szCs w:val="32"/>
            </w:rPr>
            <w:br/>
          </m:r>
        </m:oMath>
      </m:oMathPara>
      <w:r w:rsidR="00A27C05" w:rsidRPr="00A27C05">
        <w:rPr>
          <w:rFonts w:ascii="Times New Roman" w:eastAsiaTheme="minorEastAsia" w:hAnsi="Times New Roman"/>
          <w:i/>
          <w:sz w:val="28"/>
          <w:szCs w:val="28"/>
        </w:rPr>
        <w:t>Так как в схеме присутствует емкость, коэффициент усиления берем по модулю.</w:t>
      </w:r>
    </w:p>
    <w:p w:rsidR="00A27C05" w:rsidRPr="00A27C05" w:rsidRDefault="00B13EFB" w:rsidP="00A27C05">
      <w:pPr>
        <w:spacing w:after="0" w:line="360" w:lineRule="auto"/>
        <w:jc w:val="center"/>
        <w:rPr>
          <w:rFonts w:ascii="Times New Roman" w:eastAsiaTheme="minorEastAsia" w:hAnsi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50*3,3=165 кОм.</m:t>
          </m:r>
        </m:oMath>
      </m:oMathPara>
    </w:p>
    <w:p w:rsidR="00A27C05" w:rsidRPr="00A27C05" w:rsidRDefault="00A27C05" w:rsidP="00A27C05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</w:p>
    <w:p w:rsidR="00A27C05" w:rsidRDefault="00A27C05" w:rsidP="00A27C05">
      <w:pPr>
        <w:spacing w:after="0" w:line="360" w:lineRule="auto"/>
        <w:jc w:val="center"/>
        <w:rPr>
          <w:rFonts w:ascii="Times New Roman" w:eastAsiaTheme="minorEastAsia" w:hAnsi="Times New Roman"/>
          <w:sz w:val="32"/>
          <w:szCs w:val="32"/>
        </w:rPr>
      </w:pPr>
      <w:r>
        <w:rPr>
          <w:rFonts w:ascii="Times New Roman" w:eastAsiaTheme="minorEastAsia" w:hAnsi="Times New Roman"/>
          <w:sz w:val="32"/>
          <w:szCs w:val="32"/>
        </w:rPr>
        <w:t xml:space="preserve">Сравниваем значени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</m:oMath>
      <w:r>
        <w:rPr>
          <w:rFonts w:ascii="Times New Roman" w:eastAsiaTheme="minorEastAsia" w:hAnsi="Times New Roman"/>
          <w:sz w:val="32"/>
          <w:szCs w:val="32"/>
        </w:rPr>
        <w:t xml:space="preserve"> со значения в таблиц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4</m:t>
            </m:r>
          </m:sub>
        </m:sSub>
      </m:oMath>
      <w:r>
        <w:rPr>
          <w:rFonts w:ascii="Times New Roman" w:eastAsiaTheme="minorEastAsia" w:hAnsi="Times New Roman"/>
          <w:sz w:val="32"/>
          <w:szCs w:val="32"/>
        </w:rPr>
        <w:t>:</w:t>
      </w:r>
    </w:p>
    <w:p w:rsidR="00A27C05" w:rsidRPr="00A27C05" w:rsidRDefault="00B13EFB" w:rsidP="00A27C05">
      <w:pPr>
        <w:spacing w:after="0" w:line="360" w:lineRule="auto"/>
        <w:jc w:val="center"/>
        <w:rPr>
          <w:rFonts w:ascii="Times New Roman" w:eastAsiaTheme="minorEastAsia" w:hAnsi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160 кОм.</m:t>
          </m:r>
        </m:oMath>
      </m:oMathPara>
    </w:p>
    <w:p w:rsidR="00A27C05" w:rsidRPr="00A27C05" w:rsidRDefault="00A27C05" w:rsidP="00A27C05">
      <w:pPr>
        <w:spacing w:after="0" w:line="360" w:lineRule="auto"/>
        <w:jc w:val="center"/>
        <w:rPr>
          <w:rFonts w:ascii="Times New Roman" w:eastAsiaTheme="minorEastAsia" w:hAnsi="Times New Roman"/>
          <w:sz w:val="32"/>
          <w:szCs w:val="32"/>
        </w:rPr>
      </w:pPr>
    </w:p>
    <w:p w:rsidR="00A27C05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A27C05">
        <w:rPr>
          <w:rFonts w:ascii="Times New Roman" w:eastAsiaTheme="minorEastAsia" w:hAnsi="Times New Roman" w:cs="Times New Roman"/>
          <w:sz w:val="28"/>
          <w:szCs w:val="28"/>
        </w:rPr>
        <w:lastRenderedPageBreak/>
        <w:t>Затем находим</w:t>
      </w:r>
      <w:proofErr w:type="gramStart"/>
      <w:r w:rsidRPr="00A27C0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  <w:proofErr w:type="gramEnd"/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A27C05">
        <w:rPr>
          <w:rFonts w:ascii="Times New Roman" w:eastAsiaTheme="minorEastAsia" w:hAnsi="Times New Roman" w:cs="Times New Roman"/>
          <w:sz w:val="28"/>
          <w:szCs w:val="28"/>
        </w:rPr>
        <w:t>, используя формулу нахождения значения фильтра высоких частот:</w:t>
      </w:r>
    </w:p>
    <w:p w:rsidR="00A27C05" w:rsidRPr="00A27C05" w:rsidRDefault="00B13EFB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 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, 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π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  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</m:e>
          </m:d>
        </m:oMath>
      </m:oMathPara>
    </w:p>
    <w:p w:rsidR="00A27C05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з формулы (5) получим, что </w:t>
      </w:r>
    </w:p>
    <w:p w:rsidR="00A27C05" w:rsidRPr="00A27C05" w:rsidRDefault="00B13EFB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вч, 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π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</m:e>
          </m:d>
        </m:oMath>
      </m:oMathPara>
    </w:p>
    <w:p w:rsidR="00A27C05" w:rsidRPr="00A27C05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аем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С</m:t>
            </m:r>
            <w:proofErr w:type="gramEnd"/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:</m:t>
        </m:r>
      </m:oMath>
    </w:p>
    <w:p w:rsidR="00A27C05" w:rsidRPr="00A27C05" w:rsidRDefault="00B13EFB" w:rsidP="00A27C0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60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2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*3,1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0,049 </m:t>
          </m:r>
          <m:r>
            <w:rPr>
              <w:rFonts w:ascii="Cambria Math" w:hAnsi="Cambria Math"/>
              <w:sz w:val="28"/>
              <w:szCs w:val="28"/>
            </w:rPr>
            <m:t>нФ.</m:t>
          </m:r>
        </m:oMath>
      </m:oMathPara>
    </w:p>
    <w:p w:rsidR="00A27C05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ходим ближайшее значение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  <w:proofErr w:type="gramEnd"/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в ря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A27C05" w:rsidRPr="00A27C05" w:rsidRDefault="00B13EFB" w:rsidP="00A27C0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47пФ</m:t>
          </m:r>
        </m:oMath>
      </m:oMathPara>
    </w:p>
    <w:p w:rsidR="00A27C05" w:rsidRDefault="00A27C05" w:rsidP="00A27C05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того как мы произвели расчёт параметров электрической цепи, выполняем построение графика при этом перебирая частоты в диапазоне, который был указан в задании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5кГц до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x</m:t>
            </m:r>
          </m:sub>
        </m:sSub>
        <m:r>
          <w:rPr>
            <w:rFonts w:ascii="Cambria Math" w:hAnsi="Cambria Math"/>
            <w:sz w:val="28"/>
            <w:szCs w:val="28"/>
          </w:rPr>
          <m:t>=20 кГц</m:t>
        </m:r>
      </m:oMath>
      <w:r>
        <w:rPr>
          <w:rFonts w:ascii="Times New Roman" w:hAnsi="Times New Roman"/>
          <w:sz w:val="28"/>
          <w:szCs w:val="28"/>
        </w:rPr>
        <w:t>).</w:t>
      </w:r>
    </w:p>
    <w:p w:rsidR="007465B0" w:rsidRDefault="007465B0" w:rsidP="00A27C05">
      <w:pPr>
        <w:pStyle w:val="a3"/>
        <w:spacing w:after="0" w:line="360" w:lineRule="auto"/>
        <w:ind w:left="0" w:firstLine="851"/>
        <w:rPr>
          <w:rFonts w:ascii="Times New Roman" w:hAnsi="Times New Roman"/>
          <w:b/>
          <w:sz w:val="28"/>
          <w:szCs w:val="28"/>
        </w:rPr>
      </w:pPr>
    </w:p>
    <w:p w:rsidR="007465B0" w:rsidRDefault="007465B0" w:rsidP="00CE5448">
      <w:pPr>
        <w:pStyle w:val="2"/>
      </w:pPr>
      <w:bookmarkStart w:id="3" w:name="_Toc454292513"/>
      <w:r w:rsidRPr="007465B0">
        <w:t>1.3. Расчет функции преобразования избирательного фильтра на основе ОУ с параметрами, указанными в таблице</w:t>
      </w:r>
      <w:bookmarkEnd w:id="3"/>
    </w:p>
    <w:p w:rsidR="007465B0" w:rsidRPr="007465B0" w:rsidRDefault="007465B0" w:rsidP="00A27C05">
      <w:pPr>
        <w:pStyle w:val="a3"/>
        <w:spacing w:after="0" w:line="360" w:lineRule="auto"/>
        <w:ind w:left="0" w:firstLine="85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248743" cy="348663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3486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5B0" w:rsidRDefault="007465B0" w:rsidP="00A27C05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</w:p>
    <w:p w:rsidR="007465B0" w:rsidRDefault="007465B0" w:rsidP="00A27C05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</w:p>
    <w:p w:rsidR="00A27C05" w:rsidRDefault="007465B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з графика видно, что рассчитанные нами значения не подходят, так как при расчете дают коэффициент усиления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38,8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7465B0" w:rsidRDefault="007465B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Чтобы нахождения подходящих значений, воспользуемся формулами:</w:t>
      </w:r>
    </w:p>
    <w:p w:rsidR="007465B0" w:rsidRPr="00593143" w:rsidRDefault="00B13EFB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.но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анное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олуч.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7</m:t>
              </m:r>
            </m:e>
          </m:d>
        </m:oMath>
      </m:oMathPara>
    </w:p>
    <w:p w:rsidR="00593143" w:rsidRDefault="00593143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з формулы (7) считаем</w:t>
      </w:r>
    </w:p>
    <w:p w:rsidR="00593143" w:rsidRDefault="00B13EFB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.но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8,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160=206,18 кОм</m:t>
        </m:r>
      </m:oMath>
      <w:r w:rsidR="0059314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93143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з ряда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Е</m:t>
            </m:r>
            <w:proofErr w:type="gramEnd"/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4 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>находим приближенное значение и получаем, что</w:t>
      </w:r>
    </w:p>
    <w:p w:rsidR="00593143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.но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20кОм</m:t>
        </m:r>
      </m:oMath>
    </w:p>
    <w:p w:rsidR="00593143" w:rsidRPr="00593143" w:rsidRDefault="00B13EFB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.но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олуч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анное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 (8)   </m:t>
          </m:r>
        </m:oMath>
      </m:oMathPara>
    </w:p>
    <w:p w:rsidR="00593143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593143" w:rsidRPr="00593143" w:rsidRDefault="00B13EFB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8,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5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*0,049=0,038нФ.</m:t>
          </m:r>
        </m:oMath>
      </m:oMathPara>
    </w:p>
    <w:p w:rsidR="00593143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з ряда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Е</m:t>
            </m:r>
            <w:proofErr w:type="gramEnd"/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12 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>находим приближенное значение и получаем, что</w:t>
      </w:r>
    </w:p>
    <w:p w:rsidR="00593143" w:rsidRPr="00593143" w:rsidRDefault="00B13EFB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039нФ</m:t>
          </m:r>
        </m:oMath>
      </m:oMathPara>
    </w:p>
    <w:p w:rsidR="00593143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троим новую функцию преобразования:</w:t>
      </w:r>
    </w:p>
    <w:p w:rsidR="00593143" w:rsidRDefault="005306DE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01297" cy="3299254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1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2792" cy="3300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F52" w:rsidRPr="00496F52" w:rsidRDefault="005306DE" w:rsidP="00496F52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Максимальное к=53,333. Значения подходят.</w:t>
      </w:r>
    </w:p>
    <w:p w:rsidR="00496F52" w:rsidRDefault="00496F52" w:rsidP="00496F52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осле того как мы произвели расчёт параметров электрической цепи, выполняем построение графика при этом перебирая частоты в диапазоне, который был указан в задании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2кГц до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x</m:t>
            </m:r>
          </m:sub>
        </m:sSub>
        <m:r>
          <w:rPr>
            <w:rFonts w:ascii="Cambria Math" w:hAnsi="Cambria Math"/>
            <w:sz w:val="28"/>
            <w:szCs w:val="28"/>
          </w:rPr>
          <m:t>=40 кГц</m:t>
        </m:r>
      </m:oMath>
      <w:r>
        <w:rPr>
          <w:rFonts w:ascii="Times New Roman" w:hAnsi="Times New Roman"/>
          <w:sz w:val="28"/>
          <w:szCs w:val="28"/>
        </w:rPr>
        <w:t>).</w:t>
      </w:r>
    </w:p>
    <w:p w:rsidR="005306DE" w:rsidRPr="005306DE" w:rsidRDefault="005306DE" w:rsidP="005306DE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96F52" w:rsidRDefault="00496F52" w:rsidP="00DF55A6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</w:p>
    <w:p w:rsidR="00DF55A6" w:rsidRDefault="00DF55A6" w:rsidP="00DF55A6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уем формулу коэффициента усиления избирательного фильтра:</w:t>
      </w:r>
    </w:p>
    <w:p w:rsidR="00FF4AA1" w:rsidRPr="00FF4AA1" w:rsidRDefault="00B13EFB" w:rsidP="00FF4AA1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rad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*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rad>
                </m:e>
              </m: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    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9</m:t>
              </m:r>
            </m:e>
          </m:d>
        </m:oMath>
      </m:oMathPara>
    </w:p>
    <w:p w:rsidR="00FF4AA1" w:rsidRPr="00FF4AA1" w:rsidRDefault="00FF4AA1" w:rsidP="00FF4AA1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93143" w:rsidRDefault="00FF4AA1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еобразуем формулу (9) , приведя к виду для нашего случая:</w:t>
      </w:r>
    </w:p>
    <w:p w:rsidR="00FF4AA1" w:rsidRPr="00DF55A6" w:rsidRDefault="00B13EFB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3,3кОм→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0,89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6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Ом</m:t>
          </m:r>
        </m:oMath>
      </m:oMathPara>
    </w:p>
    <w:p w:rsidR="00DF55A6" w:rsidRPr="00DF55A6" w:rsidRDefault="00B13EFB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220кОм→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48,4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9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Ом</m:t>
          </m:r>
        </m:oMath>
      </m:oMathPara>
    </w:p>
    <w:p w:rsidR="00DF55A6" w:rsidRDefault="00B13EFB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0,01мкФ→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1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6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Ф</m:t>
          </m:r>
          <m:r>
            <m:rPr>
              <m:sty m:val="p"/>
            </m:rPr>
            <w:rPr>
              <w:rFonts w:ascii="Times New Roman" w:eastAsiaTheme="minorEastAsia" w:hAnsi="Times New Roman" w:cs="Times New Roman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0,039нФ→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1,521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21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Ф</m:t>
          </m:r>
          <m:r>
            <m:rPr>
              <m:sty m:val="p"/>
            </m:rPr>
            <w:rPr>
              <w:rFonts w:ascii="Times New Roman" w:eastAsiaTheme="minorEastAsia" w:hAnsi="Times New Roman" w:cs="Times New Roman"/>
              <w:sz w:val="28"/>
              <w:szCs w:val="28"/>
            </w:rPr>
            <w:br/>
          </m:r>
        </m:oMath>
      </m:oMathPara>
      <w:r w:rsidR="00DF55A6">
        <w:rPr>
          <w:rFonts w:ascii="Times New Roman" w:eastAsiaTheme="minorEastAsia" w:hAnsi="Times New Roman" w:cs="Times New Roman"/>
          <w:sz w:val="28"/>
          <w:szCs w:val="28"/>
        </w:rPr>
        <w:t>Подставляем:</w:t>
      </w:r>
    </w:p>
    <w:p w:rsidR="00DF55A6" w:rsidRPr="00DF55A6" w:rsidRDefault="00DF55A6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DF55A6" w:rsidRPr="00DF55A6" w:rsidRDefault="00B13EFB" w:rsidP="00DF55A6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ф</m:t>
              </m:r>
            </m:sub>
          </m:sSub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3,3*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220*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10,89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6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</m:t>
                          </m:r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-16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  <m:r>
                <w:rPr>
                  <w:rFonts w:ascii="Cambria Math" w:eastAsiaTheme="minorEastAsia" w:hAnsi="Cambria Math" w:cs="Times New Roman"/>
                  <w:lang w:val="en-US"/>
                </w:rPr>
                <m:t>*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48,4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9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</m:t>
                          </m:r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,521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-21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  → 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ф</m:t>
              </m:r>
            </m:sub>
          </m:sSub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0,15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10,89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-12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  <m:r>
                <w:rPr>
                  <w:rFonts w:ascii="Cambria Math" w:eastAsiaTheme="minorEastAsia" w:hAnsi="Cambria Math" w:cs="Times New Roman"/>
                  <w:lang w:val="en-US"/>
                </w:rPr>
                <m:t>*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73,6164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-12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</m:den>
          </m:f>
        </m:oMath>
      </m:oMathPara>
    </w:p>
    <w:p w:rsidR="00D52951" w:rsidRPr="00EA7348" w:rsidRDefault="00D52951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строим график функции. Для этого нужно менять значени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ω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Оно нигде не рассчитано, поэтому будем высчитывать его для каждой точке по формуле зависимости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proofErr w:type="gramStart"/>
      <w:r w:rsidRPr="00D52951">
        <w:rPr>
          <w:rFonts w:ascii="Times New Roman" w:eastAsiaTheme="minorEastAsia" w:hAnsi="Times New Roman" w:cs="Times New Roman"/>
          <w:sz w:val="28"/>
          <w:szCs w:val="28"/>
        </w:rPr>
        <w:t>от</w:t>
      </w:r>
      <w:proofErr w:type="gramEnd"/>
      <w:r w:rsidRPr="00D5295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</m:oMath>
      <w:r w:rsidRPr="00D5295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E65BB" w:rsidRPr="001E65BB" w:rsidRDefault="001E65BB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будем перебирать от 3 до 23 кГц (с запасом в обе стороны).</w:t>
      </w:r>
    </w:p>
    <w:p w:rsidR="00D52951" w:rsidRPr="00496F52" w:rsidRDefault="00B13EFB" w:rsidP="00D52951">
      <w:pPr>
        <w:pStyle w:val="a3"/>
        <w:spacing w:after="0" w:line="360" w:lineRule="auto"/>
        <w:ind w:left="0"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πf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592C1B" w:rsidRDefault="00592C1B" w:rsidP="00592C1B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зультаты вычислений коэффициента усиления избирательного фильтра представлены в таблице.</w:t>
      </w:r>
    </w:p>
    <w:p w:rsidR="00592C1B" w:rsidRDefault="00592C1B" w:rsidP="00592C1B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721360</wp:posOffset>
            </wp:positionH>
            <wp:positionV relativeFrom="paragraph">
              <wp:posOffset>-110490</wp:posOffset>
            </wp:positionV>
            <wp:extent cx="6911975" cy="2220595"/>
            <wp:effectExtent l="0" t="0" r="3175" b="825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аб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11975" cy="2220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6F52" w:rsidRDefault="00592C1B" w:rsidP="00D52951">
      <w:pPr>
        <w:pStyle w:val="a3"/>
        <w:spacing w:after="0" w:line="360" w:lineRule="auto"/>
        <w:ind w:left="0"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44112" cy="437258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аб2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4112" cy="437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C1B" w:rsidRPr="001E65BB" w:rsidRDefault="00592C1B" w:rsidP="00D52951">
      <w:pPr>
        <w:pStyle w:val="a3"/>
        <w:spacing w:after="0" w:line="360" w:lineRule="auto"/>
        <w:ind w:left="0"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1E65BB" w:rsidRPr="001E65BB" w:rsidRDefault="001E65BB" w:rsidP="00D52951">
      <w:pPr>
        <w:pStyle w:val="a3"/>
        <w:spacing w:after="0" w:line="360" w:lineRule="auto"/>
        <w:ind w:left="0"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D52951" w:rsidRPr="00D52951" w:rsidRDefault="00D52951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592C1B" w:rsidRDefault="00496F52" w:rsidP="00496F52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5306DE">
        <w:rPr>
          <w:rFonts w:ascii="Times New Roman" w:hAnsi="Times New Roman"/>
          <w:b/>
          <w:sz w:val="28"/>
          <w:szCs w:val="28"/>
        </w:rPr>
        <w:t xml:space="preserve">         </w:t>
      </w:r>
    </w:p>
    <w:p w:rsidR="00592C1B" w:rsidRDefault="00592C1B" w:rsidP="00496F52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592C1B" w:rsidRDefault="00592C1B" w:rsidP="00496F52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592C1B" w:rsidRDefault="00592C1B" w:rsidP="00496F52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496F52" w:rsidRDefault="00496F52" w:rsidP="00CE5448">
      <w:pPr>
        <w:pStyle w:val="2"/>
      </w:pPr>
      <w:r w:rsidRPr="005306DE">
        <w:lastRenderedPageBreak/>
        <w:t xml:space="preserve">  </w:t>
      </w:r>
      <w:bookmarkStart w:id="4" w:name="_Toc454292514"/>
      <w:r w:rsidRPr="005306DE">
        <w:t>1.4. Спецификация на электрическую принципиальную схему.</w:t>
      </w:r>
      <w:bookmarkEnd w:id="4"/>
    </w:p>
    <w:p w:rsidR="00496F52" w:rsidRDefault="00496F52" w:rsidP="00496F5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 wp14:anchorId="69C59675" wp14:editId="5C29E523">
            <wp:extent cx="3962953" cy="318179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57"/>
        <w:gridCol w:w="5339"/>
        <w:gridCol w:w="2375"/>
      </w:tblGrid>
      <w:tr w:rsidR="00496F52" w:rsidTr="00854B0B">
        <w:tc>
          <w:tcPr>
            <w:tcW w:w="1857" w:type="dxa"/>
          </w:tcPr>
          <w:p w:rsidR="00496F52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Обозначение</w:t>
            </w:r>
          </w:p>
        </w:tc>
        <w:tc>
          <w:tcPr>
            <w:tcW w:w="5339" w:type="dxa"/>
          </w:tcPr>
          <w:p w:rsidR="00496F52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2375" w:type="dxa"/>
          </w:tcPr>
          <w:p w:rsidR="00496F52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Количество</w:t>
            </w:r>
          </w:p>
        </w:tc>
      </w:tr>
      <w:tr w:rsidR="00496F52" w:rsidTr="00854B0B">
        <w:tc>
          <w:tcPr>
            <w:tcW w:w="1857" w:type="dxa"/>
          </w:tcPr>
          <w:p w:rsidR="00496F52" w:rsidRPr="00791991" w:rsidRDefault="00B13EFB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791991" w:rsidRDefault="00F64C52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Резистор МЛТ - 0,2</w:t>
            </w:r>
            <w:r w:rsidR="00496F52">
              <w:rPr>
                <w:sz w:val="28"/>
                <w:szCs w:val="28"/>
              </w:rPr>
              <w:t>5 – 3</w:t>
            </w:r>
            <w:r w:rsidR="00496F52">
              <w:rPr>
                <w:sz w:val="28"/>
                <w:szCs w:val="28"/>
                <w:lang w:val="en-US"/>
              </w:rPr>
              <w:t>,3</w:t>
            </w:r>
            <w:r w:rsidR="00496F52" w:rsidRPr="00791991">
              <w:rPr>
                <w:sz w:val="28"/>
                <w:szCs w:val="28"/>
              </w:rPr>
              <w:t xml:space="preserve"> </w:t>
            </w:r>
            <w:r w:rsidR="00496F52">
              <w:rPr>
                <w:sz w:val="28"/>
                <w:szCs w:val="28"/>
              </w:rPr>
              <w:t>к</w:t>
            </w:r>
            <w:r w:rsidR="00496F52" w:rsidRPr="00791991">
              <w:rPr>
                <w:sz w:val="28"/>
                <w:szCs w:val="28"/>
              </w:rPr>
              <w:t xml:space="preserve">Ом </w:t>
            </w:r>
          </w:p>
        </w:tc>
        <w:tc>
          <w:tcPr>
            <w:tcW w:w="2375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9199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496F52" w:rsidTr="00854B0B">
        <w:tc>
          <w:tcPr>
            <w:tcW w:w="1857" w:type="dxa"/>
          </w:tcPr>
          <w:p w:rsidR="00496F52" w:rsidRPr="00791991" w:rsidRDefault="00B13EFB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2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Резистор МЛТ - 0,25 – 16</w:t>
            </w:r>
            <w:r w:rsidRPr="00791991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 xml:space="preserve"> к</w:t>
            </w:r>
            <w:r w:rsidRPr="00791991">
              <w:rPr>
                <w:sz w:val="28"/>
                <w:szCs w:val="28"/>
              </w:rPr>
              <w:t xml:space="preserve">Ом </w:t>
            </w:r>
          </w:p>
        </w:tc>
        <w:tc>
          <w:tcPr>
            <w:tcW w:w="2375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9199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496F52" w:rsidTr="00854B0B">
        <w:tc>
          <w:tcPr>
            <w:tcW w:w="1857" w:type="dxa"/>
          </w:tcPr>
          <w:p w:rsidR="00496F52" w:rsidRPr="00791991" w:rsidRDefault="00B13EFB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3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зистор МЛТ - 0,25 – </w:t>
            </w:r>
            <w:r>
              <w:rPr>
                <w:sz w:val="28"/>
                <w:szCs w:val="28"/>
                <w:lang w:val="en-US"/>
              </w:rPr>
              <w:t>3,3</w:t>
            </w:r>
            <w:r w:rsidRPr="007919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к</w:t>
            </w:r>
            <w:r w:rsidRPr="00791991">
              <w:rPr>
                <w:sz w:val="28"/>
                <w:szCs w:val="28"/>
              </w:rPr>
              <w:t xml:space="preserve">Ом </w:t>
            </w:r>
          </w:p>
        </w:tc>
        <w:tc>
          <w:tcPr>
            <w:tcW w:w="2375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9199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496F52" w:rsidTr="00854B0B">
        <w:tc>
          <w:tcPr>
            <w:tcW w:w="1857" w:type="dxa"/>
          </w:tcPr>
          <w:p w:rsidR="00496F52" w:rsidRPr="00791991" w:rsidRDefault="00B13EFB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91991">
              <w:rPr>
                <w:sz w:val="28"/>
                <w:szCs w:val="28"/>
              </w:rPr>
              <w:t xml:space="preserve">Конденсатор </w:t>
            </w:r>
            <w:r w:rsidRPr="00524DD6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К73-17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-1мкФ</w:t>
            </w:r>
          </w:p>
        </w:tc>
        <w:tc>
          <w:tcPr>
            <w:tcW w:w="2375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9199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496F52" w:rsidTr="00854B0B">
        <w:tc>
          <w:tcPr>
            <w:tcW w:w="1857" w:type="dxa"/>
          </w:tcPr>
          <w:p w:rsidR="00496F52" w:rsidRPr="00791991" w:rsidRDefault="00B13EFB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2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791991" w:rsidRDefault="00496F52" w:rsidP="00854B0B">
            <w:pPr>
              <w:tabs>
                <w:tab w:val="left" w:pos="4417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91991">
              <w:rPr>
                <w:sz w:val="28"/>
                <w:szCs w:val="28"/>
              </w:rPr>
              <w:t xml:space="preserve">Конденсатор </w:t>
            </w:r>
            <w:r w:rsidRPr="00524DD6">
              <w:rPr>
                <w:rFonts w:ascii="Helvetica" w:hAnsi="Helvetica"/>
                <w:bCs/>
                <w:color w:val="333333"/>
                <w:sz w:val="28"/>
                <w:szCs w:val="28"/>
                <w:shd w:val="clear" w:color="auto" w:fill="FFFFFF"/>
              </w:rPr>
              <w:t>0402N220J500NU-ROHS</w:t>
            </w:r>
          </w:p>
        </w:tc>
        <w:tc>
          <w:tcPr>
            <w:tcW w:w="2375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9199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496F52" w:rsidTr="00854B0B">
        <w:tc>
          <w:tcPr>
            <w:tcW w:w="1857" w:type="dxa"/>
          </w:tcPr>
          <w:p w:rsidR="00496F52" w:rsidRPr="00791991" w:rsidRDefault="00B13EFB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3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91991">
              <w:rPr>
                <w:sz w:val="28"/>
                <w:szCs w:val="28"/>
              </w:rPr>
              <w:t>Операционный усилитель КД140УД6</w:t>
            </w:r>
          </w:p>
        </w:tc>
        <w:tc>
          <w:tcPr>
            <w:tcW w:w="2375" w:type="dxa"/>
          </w:tcPr>
          <w:p w:rsidR="00496F52" w:rsidRPr="00791991" w:rsidRDefault="00496F52" w:rsidP="00854B0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9199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D52951" w:rsidRPr="00D52951" w:rsidRDefault="00D52951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D52951" w:rsidRPr="00D52951" w:rsidRDefault="00D52951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DF55A6" w:rsidRPr="00DF55A6" w:rsidRDefault="00DF55A6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593143" w:rsidRPr="00593143" w:rsidRDefault="00593143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593143" w:rsidRPr="00593143" w:rsidRDefault="00593143" w:rsidP="00A27C0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</m:t>
          </m:r>
        </m:oMath>
      </m:oMathPara>
    </w:p>
    <w:p w:rsidR="00593143" w:rsidRPr="00593143" w:rsidRDefault="00593143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7465B0" w:rsidRPr="00A27C05" w:rsidRDefault="007465B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A27C05" w:rsidRPr="00A27C05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      </m:t>
          </m:r>
        </m:oMath>
      </m:oMathPara>
    </w:p>
    <w:p w:rsidR="00A27C05" w:rsidRDefault="00A27C05" w:rsidP="00A27C05">
      <w:pPr>
        <w:spacing w:after="0" w:line="360" w:lineRule="auto"/>
        <w:rPr>
          <w:rFonts w:ascii="Times New Roman" w:eastAsiaTheme="minorEastAsia" w:hAnsi="Times New Roman"/>
          <w:sz w:val="32"/>
          <w:szCs w:val="32"/>
        </w:rPr>
      </w:pPr>
    </w:p>
    <w:p w:rsidR="00B374BA" w:rsidRPr="00F64C52" w:rsidRDefault="00CE5448" w:rsidP="00CE5448">
      <w:pPr>
        <w:pStyle w:val="2"/>
      </w:pPr>
      <w:bookmarkStart w:id="5" w:name="_Toc454292515"/>
      <w:r>
        <w:lastRenderedPageBreak/>
        <w:t xml:space="preserve">2. </w:t>
      </w:r>
      <w:r w:rsidR="00B374BA" w:rsidRPr="00F64C52">
        <w:t>Множительно-делительные устройства.</w:t>
      </w:r>
      <w:bookmarkEnd w:id="5"/>
    </w:p>
    <w:p w:rsidR="00C746DE" w:rsidRDefault="00C746DE" w:rsidP="00C746DE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жительно-делительные устройства - могут быть реализованы на основе преобразователей логарифма и экспоненты</w:t>
      </w:r>
      <w:proofErr w:type="gramStart"/>
      <w:r w:rsidRPr="00C746D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что позволяет заменить операцию умножения сложением, т. е.</w:t>
      </w:r>
    </w:p>
    <w:p w:rsidR="00C746DE" w:rsidRDefault="00C746DE" w:rsidP="00C746DE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6435" w:dyaOrig="855">
          <v:shape id="_x0000_i1029" type="#_x0000_t75" style="width:321.45pt;height:42.85pt" o:ole="">
            <v:imagedata r:id="rId22" o:title=""/>
          </v:shape>
          <o:OLEObject Type="Embed" ProgID="Equation.DSMT4" ShapeID="_x0000_i1029" DrawAspect="Content" ObjectID="_1528039493" r:id="rId23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C746DE" w:rsidRPr="00C746DE" w:rsidRDefault="00CE5448" w:rsidP="00CE5448">
      <w:pPr>
        <w:pStyle w:val="2"/>
      </w:pPr>
      <w:bookmarkStart w:id="6" w:name="_Toc454292516"/>
      <w:r>
        <w:t xml:space="preserve">2.1. </w:t>
      </w:r>
      <w:r w:rsidR="00C746DE" w:rsidRPr="00C746DE">
        <w:t>Разработка принципиальной электрической схемы множительно-делительного устройства на основе преобразователей логарифма и экспоненты.</w:t>
      </w:r>
      <w:bookmarkEnd w:id="6"/>
    </w:p>
    <w:p w:rsidR="00C746DE" w:rsidRDefault="00C746DE" w:rsidP="00C746DE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746DE" w:rsidRDefault="00C746DE" w:rsidP="00C746D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746DE">
        <w:rPr>
          <w:rFonts w:ascii="Times New Roman" w:hAnsi="Times New Roman" w:cs="Times New Roman"/>
          <w:sz w:val="28"/>
          <w:szCs w:val="28"/>
        </w:rPr>
        <w:t>Принципиальная электрическая схема множительно-делительного устройства на основе преобразователей логарифма и экспоненты</w:t>
      </w:r>
      <w:r>
        <w:rPr>
          <w:rFonts w:ascii="Times New Roman" w:hAnsi="Times New Roman" w:cs="Times New Roman"/>
          <w:sz w:val="28"/>
          <w:szCs w:val="28"/>
        </w:rPr>
        <w:t xml:space="preserve"> (рис.1).</w:t>
      </w:r>
    </w:p>
    <w:p w:rsidR="00C746DE" w:rsidRDefault="00C746DE" w:rsidP="00C746D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2A7A719" wp14:editId="2A2D97FF">
            <wp:extent cx="5160010" cy="2875280"/>
            <wp:effectExtent l="0" t="0" r="2540" b="1270"/>
            <wp:docPr id="14" name="Рисунок 14" descr="C:\Users\А\Desktop\Курсовая по электронике\1.1.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 descr="C:\Users\А\Desktop\Курсовая по электронике\1.1.2.jpg"/>
                    <pic:cNvPicPr/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0010" cy="287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46DE" w:rsidRPr="00C746DE" w:rsidRDefault="00C746DE" w:rsidP="00C746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1</w:t>
      </w:r>
    </w:p>
    <w:p w:rsidR="00C746DE" w:rsidRPr="00C746DE" w:rsidRDefault="00C746DE" w:rsidP="00C746DE">
      <w:pPr>
        <w:spacing w:after="0" w:line="36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C746DE" w:rsidRDefault="00C746DE" w:rsidP="00C746DE">
      <w:pPr>
        <w:pStyle w:val="a3"/>
        <w:spacing w:after="0" w:line="360" w:lineRule="auto"/>
        <w:ind w:left="1146"/>
        <w:rPr>
          <w:rFonts w:ascii="Times New Roman" w:hAnsi="Times New Roman"/>
          <w:sz w:val="28"/>
          <w:szCs w:val="28"/>
        </w:rPr>
      </w:pPr>
    </w:p>
    <w:p w:rsidR="00B374BA" w:rsidRDefault="00CE5448" w:rsidP="00CE5448">
      <w:pPr>
        <w:pStyle w:val="2"/>
      </w:pPr>
      <w:bookmarkStart w:id="7" w:name="_Toc454292517"/>
      <w:r>
        <w:t xml:space="preserve">2.2. </w:t>
      </w:r>
      <w:r w:rsidR="00C746DE" w:rsidRPr="00C746DE">
        <w:t>Разработка математической модели множительно-делительного устройства</w:t>
      </w:r>
      <w:r w:rsidR="00C746DE">
        <w:t>.</w:t>
      </w:r>
      <w:bookmarkEnd w:id="7"/>
    </w:p>
    <w:p w:rsidR="00C746DE" w:rsidRDefault="00300EC9" w:rsidP="00C746DE">
      <w:pPr>
        <w:spacing w:after="0" w:line="360" w:lineRule="auto"/>
        <w:ind w:left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ним формулы:</w:t>
      </w:r>
    </w:p>
    <w:p w:rsidR="00300EC9" w:rsidRPr="00300EC9" w:rsidRDefault="00300EC9" w:rsidP="00300EC9">
      <w:pPr>
        <w:pStyle w:val="a3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рмула закона Ома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х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IR</m:t>
        </m:r>
        <m:r>
          <w:rPr>
            <w:rFonts w:ascii="Cambria Math" w:hAnsi="Cambria Math"/>
            <w:sz w:val="28"/>
            <w:szCs w:val="28"/>
          </w:rPr>
          <m:t>⇒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х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 (1)</m:t>
        </m:r>
      </m:oMath>
      <w:r w:rsidR="005426A1">
        <w:rPr>
          <w:rFonts w:ascii="Times New Roman" w:eastAsiaTheme="minorEastAsia" w:hAnsi="Times New Roman"/>
          <w:sz w:val="28"/>
          <w:szCs w:val="28"/>
        </w:rPr>
        <w:t xml:space="preserve"> </w:t>
      </w:r>
    </w:p>
    <w:p w:rsidR="00300EC9" w:rsidRPr="00300EC9" w:rsidRDefault="00C872CE" w:rsidP="00300EC9">
      <w:pPr>
        <w:pStyle w:val="a3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eastAsiaTheme="minorEastAsia" w:hAnsi="Times New Roman"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922248</wp:posOffset>
                </wp:positionH>
                <wp:positionV relativeFrom="paragraph">
                  <wp:posOffset>43231</wp:posOffset>
                </wp:positionV>
                <wp:extent cx="360" cy="360"/>
                <wp:effectExtent l="0" t="0" r="0" b="0"/>
                <wp:wrapNone/>
                <wp:docPr id="10" name="Рукописные данные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" o:spid="_x0000_s1026" type="#_x0000_t75" style="position:absolute;margin-left:622.85pt;margin-top:2.45pt;width:1.95pt;height:1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">
                <v:imagedata r:id="rId26" o:title=""/>
              </v:shape>
            </w:pict>
          </mc:Fallback>
        </mc:AlternateContent>
      </w:r>
      <w:r w:rsidR="00300EC9">
        <w:rPr>
          <w:rFonts w:ascii="Times New Roman" w:eastAsiaTheme="minorEastAsia" w:hAnsi="Times New Roman"/>
          <w:sz w:val="28"/>
          <w:szCs w:val="28"/>
        </w:rPr>
        <w:t>Формула вольт-амперной характеристики диода:</w:t>
      </w:r>
    </w:p>
    <w:p w:rsidR="00300EC9" w:rsidRPr="00300EC9" w:rsidRDefault="00300EC9" w:rsidP="00300EC9">
      <w:pPr>
        <w:spacing w:after="0" w:line="360" w:lineRule="auto"/>
        <w:ind w:left="284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I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бр.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0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ых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т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бр.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ых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т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х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р.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e>
          </m:func>
          <m:r>
            <w:rPr>
              <w:rFonts w:ascii="Cambria Math" w:hAnsi="Cambria Math"/>
              <w:sz w:val="28"/>
              <w:szCs w:val="28"/>
            </w:rPr>
            <m:t>-общая формула</m:t>
          </m:r>
        </m:oMath>
      </m:oMathPara>
    </w:p>
    <w:p w:rsidR="00A27C05" w:rsidRDefault="00300EC9" w:rsidP="00B374BA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В нашем случае дв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</m:t>
            </m:r>
          </m:sub>
        </m:sSub>
      </m:oMath>
      <w:r>
        <w:rPr>
          <w:rFonts w:ascii="Times New Roman" w:eastAsiaTheme="minorEastAsia" w:hAnsi="Times New Roman"/>
          <w:sz w:val="28"/>
          <w:szCs w:val="28"/>
        </w:rPr>
        <w:t>, поэтому</w:t>
      </w:r>
      <w:proofErr w:type="gramStart"/>
      <w:r>
        <w:rPr>
          <w:rFonts w:ascii="Times New Roman" w:eastAsiaTheme="minorEastAsia" w:hAnsi="Times New Roman"/>
          <w:sz w:val="28"/>
          <w:szCs w:val="28"/>
        </w:rPr>
        <w:t xml:space="preserve"> :</w:t>
      </w:r>
      <w:proofErr w:type="gramEnd"/>
    </w:p>
    <w:p w:rsidR="00300EC9" w:rsidRPr="00B374BA" w:rsidRDefault="00300EC9" w:rsidP="00B374BA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</w:p>
    <w:p w:rsidR="00A27C05" w:rsidRDefault="00B13EFB" w:rsidP="0063467E">
      <w:pPr>
        <w:spacing w:after="0" w:line="360" w:lineRule="auto"/>
        <w:rPr>
          <w:rFonts w:ascii="Times New Roman" w:eastAsiaTheme="minorEastAsia" w:hAnsi="Times New Roman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1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</m:t>
            </m:r>
          </m:sub>
        </m:sSub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вх.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</m:t>
                </m:r>
              </m:den>
            </m:f>
          </m:e>
        </m:func>
        <m:r>
          <w:rPr>
            <w:rFonts w:ascii="Cambria Math" w:hAnsi="Cambria Math"/>
            <w:sz w:val="28"/>
            <w:szCs w:val="28"/>
          </w:rPr>
          <m:t xml:space="preserve">     (2)</m:t>
        </m:r>
      </m:oMath>
      <w:r w:rsidR="00300EC9" w:rsidRPr="005426A1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                </m:t>
        </m:r>
      </m:oMath>
      <w:r w:rsidR="005426A1" w:rsidRPr="005426A1">
        <w:rPr>
          <w:rFonts w:ascii="Times New Roman" w:eastAsiaTheme="minorEastAsia" w:hAnsi="Times New Roman"/>
          <w:sz w:val="28"/>
          <w:szCs w:val="28"/>
        </w:rPr>
        <w:t xml:space="preserve">и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2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</m:t>
            </m:r>
          </m:sub>
        </m:sSub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вх.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</m:e>
        </m:func>
      </m:oMath>
      <w:r w:rsidR="005426A1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  (3)</m:t>
        </m:r>
        <m:r>
          <w:rPr>
            <w:rFonts w:ascii="Cambria Math" w:hAnsi="Cambria Math"/>
            <w:sz w:val="32"/>
            <w:szCs w:val="32"/>
          </w:rPr>
          <m:t xml:space="preserve"> </m:t>
        </m:r>
      </m:oMath>
    </w:p>
    <w:p w:rsidR="005426A1" w:rsidRDefault="005426A1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 w:rsidRPr="005426A1">
        <w:rPr>
          <w:rFonts w:ascii="Times New Roman" w:eastAsiaTheme="minorEastAsia" w:hAnsi="Times New Roman"/>
          <w:sz w:val="28"/>
          <w:szCs w:val="28"/>
        </w:rPr>
        <w:t>Отсюда получае</w:t>
      </w:r>
      <w:r>
        <w:rPr>
          <w:rFonts w:ascii="Times New Roman" w:eastAsiaTheme="minorEastAsia" w:hAnsi="Times New Roman"/>
          <w:sz w:val="28"/>
          <w:szCs w:val="28"/>
        </w:rPr>
        <w:t>м:</w:t>
      </w:r>
    </w:p>
    <w:p w:rsidR="005426A1" w:rsidRPr="005426A1" w:rsidRDefault="00B13EFB" w:rsidP="0063467E">
      <w:pPr>
        <w:spacing w:after="0" w:line="360" w:lineRule="auto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=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х.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х.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/>
              <w:sz w:val="28"/>
              <w:szCs w:val="28"/>
            </w:rPr>
            <m:t xml:space="preserve">     (4)</m:t>
          </m:r>
        </m:oMath>
      </m:oMathPara>
    </w:p>
    <w:p w:rsidR="005426A1" w:rsidRDefault="005426A1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Далее выведем формулу для преобразователя экспоненты и вставим</w:t>
      </w:r>
      <w:r w:rsidR="004034AF">
        <w:rPr>
          <w:rFonts w:ascii="Times New Roman" w:eastAsiaTheme="minorEastAsia" w:hAnsi="Times New Roman"/>
          <w:sz w:val="28"/>
          <w:szCs w:val="28"/>
        </w:rPr>
        <w:t xml:space="preserve"> ее</w:t>
      </w:r>
      <w:r>
        <w:rPr>
          <w:rFonts w:ascii="Times New Roman" w:eastAsiaTheme="minorEastAsia" w:hAnsi="Times New Roman"/>
          <w:sz w:val="28"/>
          <w:szCs w:val="28"/>
        </w:rPr>
        <w:t xml:space="preserve"> в формулу (4):</w:t>
      </w:r>
    </w:p>
    <w:p w:rsidR="005426A1" w:rsidRPr="004034AF" w:rsidRDefault="00B13EFB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бр.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ых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т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 xml:space="preserve">   (5)</m:t>
          </m:r>
        </m:oMath>
      </m:oMathPara>
    </w:p>
    <w:p w:rsidR="004034AF" w:rsidRPr="005426A1" w:rsidRDefault="004034AF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</w:p>
    <w:p w:rsidR="005426A1" w:rsidRPr="004034AF" w:rsidRDefault="00B13EFB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ых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т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вх.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о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вх.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о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</m:sub>
                      </m:sSub>
                    </m:den>
                  </m:f>
                </m:e>
              </m:d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 xml:space="preserve">   (6)</m:t>
          </m:r>
        </m:oMath>
      </m:oMathPara>
    </w:p>
    <w:p w:rsidR="004034AF" w:rsidRDefault="00854B0B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 </w:t>
      </w:r>
    </w:p>
    <w:p w:rsidR="00854B0B" w:rsidRDefault="00854B0B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Найдем недостающие величины</w:t>
      </w:r>
      <w:proofErr w:type="gramStart"/>
      <w:r>
        <w:rPr>
          <w:rFonts w:ascii="Times New Roman" w:eastAsiaTheme="minorEastAsia" w:hAnsi="Times New Roman"/>
          <w:sz w:val="28"/>
          <w:szCs w:val="28"/>
        </w:rPr>
        <w:t xml:space="preserve"> :</w:t>
      </w:r>
      <w:proofErr w:type="gramEnd"/>
      <w:r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1, 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854B0B" w:rsidRPr="00854B0B" w:rsidRDefault="00B13EFB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.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ям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0,1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50 Ом.</m:t>
          </m:r>
        </m:oMath>
      </m:oMathPara>
    </w:p>
    <w:p w:rsidR="00854B0B" w:rsidRPr="00854B0B" w:rsidRDefault="00B13EF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.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ям.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0,1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50 Ом.</m:t>
          </m:r>
        </m:oMath>
      </m:oMathPara>
    </w:p>
    <w:p w:rsidR="00854B0B" w:rsidRDefault="00B13EFB" w:rsidP="00854B0B">
      <w:pPr>
        <w:spacing w:after="0" w:line="360" w:lineRule="auto"/>
        <w:rPr>
          <w:rFonts w:ascii="Times New Roman" w:eastAsiaTheme="minorEastAsia" w:hAnsi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бр.</m:t>
            </m:r>
          </m:sub>
        </m:sSub>
        <m:r>
          <w:rPr>
            <w:rFonts w:ascii="Cambria Math" w:hAnsi="Cambria Math"/>
            <w:sz w:val="28"/>
            <w:szCs w:val="28"/>
          </w:rPr>
          <m:t>=0,1 А.</m:t>
        </m:r>
      </m:oMath>
      <w:r w:rsidR="00854B0B">
        <w:rPr>
          <w:rFonts w:ascii="Times New Roman" w:eastAsiaTheme="minorEastAsia" w:hAnsi="Times New Roman"/>
          <w:sz w:val="28"/>
          <w:szCs w:val="28"/>
        </w:rPr>
        <w:t>-</w:t>
      </w:r>
      <w:r w:rsidR="00854B0B" w:rsidRPr="00854B0B">
        <w:rPr>
          <w:rFonts w:ascii="Times New Roman" w:eastAsiaTheme="minorEastAsia" w:hAnsi="Times New Roman"/>
          <w:i/>
          <w:sz w:val="28"/>
          <w:szCs w:val="28"/>
        </w:rPr>
        <w:t>взяли их справочника по слаботочным выпрямительным диодам.</w:t>
      </w:r>
    </w:p>
    <w:p w:rsidR="00854B0B" w:rsidRPr="00854B0B" w:rsidRDefault="00854B0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Чтобы было множительное устройство, нужно, чтоб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⇒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-1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 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-1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вх.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вх.2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O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hAnsi="Cambria Math"/>
            <w:sz w:val="28"/>
            <w:szCs w:val="28"/>
          </w:rPr>
          <m:t xml:space="preserve">     (7)</m:t>
        </m:r>
      </m:oMath>
      <w:r w:rsidRPr="00854B0B">
        <w:rPr>
          <w:rFonts w:ascii="Times New Roman" w:eastAsiaTheme="minorEastAsia" w:hAnsi="Times New Roman"/>
          <w:sz w:val="28"/>
          <w:szCs w:val="28"/>
        </w:rPr>
        <w:t>.</w:t>
      </w:r>
    </w:p>
    <w:p w:rsidR="00854B0B" w:rsidRDefault="00854B0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Из формулы (7) вырази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>
        <w:rPr>
          <w:rFonts w:ascii="Times New Roman" w:eastAsiaTheme="minorEastAsia" w:hAnsi="Times New Roman"/>
          <w:sz w:val="28"/>
          <w:szCs w:val="28"/>
        </w:rPr>
        <w:t>:</w:t>
      </w:r>
    </w:p>
    <w:p w:rsidR="00854B0B" w:rsidRPr="00854B0B" w:rsidRDefault="00B13EF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х.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х.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    (8)</m:t>
          </m:r>
        </m:oMath>
      </m:oMathPara>
    </w:p>
    <w:p w:rsidR="00854B0B" w:rsidRDefault="00854B0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Рассчит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подставив исходные значения в формулу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8</m:t>
            </m:r>
          </m:e>
        </m:d>
        <m:r>
          <w:rPr>
            <w:rFonts w:ascii="Cambria Math" w:hAnsi="Cambria Math"/>
            <w:sz w:val="28"/>
            <w:szCs w:val="28"/>
          </w:rPr>
          <m:t>:</m:t>
        </m:r>
      </m:oMath>
    </w:p>
    <w:p w:rsidR="00AE02A6" w:rsidRPr="00AE02A6" w:rsidRDefault="00B13EF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*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*50*50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0,01 Ом.</m:t>
          </m:r>
        </m:oMath>
      </m:oMathPara>
    </w:p>
    <w:p w:rsidR="00AE02A6" w:rsidRPr="00AE02A6" w:rsidRDefault="00AE02A6" w:rsidP="00CE5448">
      <w:pPr>
        <w:pStyle w:val="2"/>
        <w:numPr>
          <w:ilvl w:val="1"/>
          <w:numId w:val="12"/>
        </w:numPr>
        <w:rPr>
          <w:rFonts w:eastAsiaTheme="minorEastAsia"/>
        </w:rPr>
      </w:pPr>
      <w:bookmarkStart w:id="8" w:name="_Toc454292518"/>
      <w:r w:rsidRPr="00F64C52">
        <w:t>Расчет функции преобразования множительно-делительного устройства с параметрами, указанными в таблице</w:t>
      </w:r>
      <w:r w:rsidRPr="00AE02A6">
        <w:t>.</w:t>
      </w:r>
      <w:bookmarkEnd w:id="8"/>
    </w:p>
    <w:p w:rsidR="00AE02A6" w:rsidRPr="00F64C52" w:rsidRDefault="00B13EFB" w:rsidP="00AE02A6">
      <w:pPr>
        <w:spacing w:after="0" w:line="360" w:lineRule="auto"/>
        <w:ind w:left="284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х.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х.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о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.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.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о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.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.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4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5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</m:oMath>
      </m:oMathPara>
    </w:p>
    <w:p w:rsidR="00F64C52" w:rsidRPr="00F64C52" w:rsidRDefault="00F64C52" w:rsidP="00AE02A6">
      <w:pPr>
        <w:spacing w:after="0" w:line="360" w:lineRule="auto"/>
        <w:ind w:left="284"/>
        <w:rPr>
          <w:rFonts w:ascii="Times New Roman" w:eastAsiaTheme="minorEastAsia" w:hAnsi="Times New Roman"/>
          <w:i/>
          <w:sz w:val="28"/>
          <w:szCs w:val="28"/>
          <w:lang w:val="en-US"/>
        </w:rPr>
      </w:pPr>
    </w:p>
    <w:p w:rsidR="00AE02A6" w:rsidRPr="00F64C52" w:rsidRDefault="00B13EF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.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</m:oMath>
      </m:oMathPara>
    </w:p>
    <w:p w:rsidR="00F64C52" w:rsidRPr="00F64C52" w:rsidRDefault="00B13EF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.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</m:oMath>
      </m:oMathPara>
    </w:p>
    <w:p w:rsidR="00F64C52" w:rsidRPr="00F64C52" w:rsidRDefault="00B13EF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1A.</m:t>
          </m:r>
        </m:oMath>
      </m:oMathPara>
    </w:p>
    <w:p w:rsidR="00F64C52" w:rsidRPr="00F64C52" w:rsidRDefault="00B13EF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1 Ом</m:t>
          </m:r>
        </m:oMath>
      </m:oMathPara>
    </w:p>
    <w:p w:rsidR="00F64C52" w:rsidRPr="00F64C52" w:rsidRDefault="00B13EF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50 Ом</m:t>
          </m:r>
        </m:oMath>
      </m:oMathPara>
    </w:p>
    <w:p w:rsidR="00F64C52" w:rsidRPr="00F64C52" w:rsidRDefault="00B13EF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50 Ом</m:t>
          </m:r>
        </m:oMath>
      </m:oMathPara>
    </w:p>
    <w:p w:rsidR="00854B0B" w:rsidRPr="00854B0B" w:rsidRDefault="00854B0B" w:rsidP="00854B0B">
      <w:pPr>
        <w:spacing w:after="0" w:line="360" w:lineRule="auto"/>
        <w:rPr>
          <w:rFonts w:ascii="Times New Roman" w:eastAsiaTheme="minorEastAsia" w:hAnsi="Times New Roman"/>
          <w:i/>
          <w:sz w:val="28"/>
          <w:szCs w:val="28"/>
        </w:rPr>
      </w:pPr>
    </w:p>
    <w:p w:rsidR="00854B0B" w:rsidRPr="00854B0B" w:rsidRDefault="00854B0B" w:rsidP="00854B0B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</w:p>
    <w:p w:rsidR="00854B0B" w:rsidRPr="00F64C52" w:rsidRDefault="00854B0B" w:rsidP="0063467E">
      <w:pPr>
        <w:spacing w:after="0" w:line="360" w:lineRule="auto"/>
        <w:rPr>
          <w:rFonts w:ascii="Times New Roman" w:eastAsiaTheme="minorEastAsia" w:hAnsi="Times New Roman"/>
          <w:b/>
          <w:sz w:val="28"/>
          <w:szCs w:val="28"/>
        </w:rPr>
      </w:pPr>
    </w:p>
    <w:p w:rsidR="00854B0B" w:rsidRPr="00F64C52" w:rsidRDefault="00F64C52" w:rsidP="00CE5448">
      <w:pPr>
        <w:pStyle w:val="2"/>
        <w:numPr>
          <w:ilvl w:val="1"/>
          <w:numId w:val="12"/>
        </w:numPr>
        <w:rPr>
          <w:rFonts w:eastAsiaTheme="minorEastAsia"/>
        </w:rPr>
      </w:pPr>
      <w:r w:rsidRPr="00F64C52">
        <w:t xml:space="preserve"> </w:t>
      </w:r>
      <w:bookmarkStart w:id="9" w:name="_Toc454292519"/>
      <w:r w:rsidRPr="00F64C52">
        <w:t>Спецификация на электрическую принципиальную схему.</w:t>
      </w:r>
      <w:bookmarkEnd w:id="9"/>
    </w:p>
    <w:p w:rsidR="00F64C52" w:rsidRPr="00F64C52" w:rsidRDefault="00F64C52" w:rsidP="00F64C52">
      <w:pPr>
        <w:spacing w:after="0" w:line="360" w:lineRule="auto"/>
        <w:ind w:left="284"/>
        <w:rPr>
          <w:rFonts w:ascii="Times New Roman" w:eastAsiaTheme="minorEastAsia" w:hAnsi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D4182B6" wp14:editId="01071AD6">
            <wp:extent cx="5160010" cy="2875280"/>
            <wp:effectExtent l="0" t="0" r="2540" b="1270"/>
            <wp:docPr id="7" name="Рисунок 14" descr="C:\Users\А\Desktop\Курсовая по электронике\1.1.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4" descr="C:\Users\А\Desktop\Курсовая по электронике\1.1.2.jpg"/>
                    <pic:cNvPicPr/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0010" cy="287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26A1" w:rsidRPr="005426A1" w:rsidRDefault="005426A1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</w:p>
    <w:p w:rsidR="00F02F24" w:rsidRPr="00F02F24" w:rsidRDefault="00F02F24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</w:p>
    <w:p w:rsidR="00F64C52" w:rsidRPr="00F64C52" w:rsidRDefault="00F64C52" w:rsidP="00F64C52">
      <w:pPr>
        <w:ind w:firstLine="851"/>
        <w:jc w:val="center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F64C5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Спецификация на электрическую принципиальную схему</w:t>
      </w:r>
    </w:p>
    <w:tbl>
      <w:tblPr>
        <w:tblStyle w:val="a7"/>
        <w:tblW w:w="9691" w:type="dxa"/>
        <w:tblLook w:val="04A0" w:firstRow="1" w:lastRow="0" w:firstColumn="1" w:lastColumn="0" w:noHBand="0" w:noVBand="1"/>
      </w:tblPr>
      <w:tblGrid>
        <w:gridCol w:w="1880"/>
        <w:gridCol w:w="3416"/>
        <w:gridCol w:w="2396"/>
        <w:gridCol w:w="1999"/>
      </w:tblGrid>
      <w:tr w:rsidR="00F64C52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64C52">
              <w:rPr>
                <w:b/>
                <w:sz w:val="28"/>
                <w:szCs w:val="28"/>
              </w:rPr>
              <w:t>Обозначение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64C52">
              <w:rPr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64C52">
              <w:rPr>
                <w:b/>
                <w:sz w:val="28"/>
                <w:szCs w:val="28"/>
              </w:rPr>
              <w:t>Количество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64C52">
              <w:rPr>
                <w:b/>
                <w:sz w:val="28"/>
                <w:szCs w:val="28"/>
              </w:rPr>
              <w:t>Примечание</w:t>
            </w:r>
          </w:p>
        </w:tc>
      </w:tr>
      <w:tr w:rsidR="00F64C52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64C52">
              <w:rPr>
                <w:sz w:val="28"/>
                <w:szCs w:val="28"/>
                <w:lang w:val="en-US"/>
              </w:rPr>
              <w:t>R1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DC44E9" w:rsidP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зистор МЛТ-0,5-50 </w:t>
            </w:r>
            <w:r w:rsidR="00F64C52" w:rsidRPr="00F64C52">
              <w:rPr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  <w:lang w:val="en-US"/>
              </w:rPr>
              <w:t>R</w:t>
            </w:r>
            <w:r w:rsidRPr="00F64C52">
              <w:rPr>
                <w:sz w:val="28"/>
                <w:szCs w:val="28"/>
              </w:rPr>
              <w:t>2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DC44E9" w:rsidP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зистор МЛТ-0,5-50 </w:t>
            </w:r>
            <w:r w:rsidR="00F64C52" w:rsidRPr="00F64C52">
              <w:rPr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  <w:lang w:val="en-US"/>
              </w:rPr>
              <w:t>R</w:t>
            </w:r>
            <w:r w:rsidRPr="00F64C52">
              <w:rPr>
                <w:sz w:val="28"/>
                <w:szCs w:val="28"/>
              </w:rPr>
              <w:t>3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DC44E9" w:rsidP="00F64C5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>Резистор МЛТ-0,</w:t>
            </w:r>
            <w:r w:rsidR="00F64C52" w:rsidRPr="00F64C52">
              <w:rPr>
                <w:sz w:val="28"/>
                <w:szCs w:val="28"/>
              </w:rPr>
              <w:t>5-</w:t>
            </w:r>
            <w:r w:rsidR="001D7A46">
              <w:rPr>
                <w:sz w:val="24"/>
                <w:szCs w:val="24"/>
              </w:rPr>
              <w:t xml:space="preserve">10 </w:t>
            </w:r>
            <w:r w:rsidR="00F64C52" w:rsidRPr="00F64C52">
              <w:rPr>
                <w:sz w:val="24"/>
                <w:szCs w:val="24"/>
              </w:rPr>
              <w:t>Ом</w:t>
            </w:r>
            <w:r w:rsidR="00F64C52" w:rsidRPr="00F64C52">
              <w:rPr>
                <w:sz w:val="28"/>
                <w:szCs w:val="28"/>
              </w:rPr>
              <w:t xml:space="preserve">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64C52">
              <w:rPr>
                <w:sz w:val="28"/>
                <w:szCs w:val="28"/>
                <w:lang w:val="en-US"/>
              </w:rPr>
              <w:t>R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DC44E9" w:rsidP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зистор МЛТ-0,5-50 </w:t>
            </w:r>
            <w:r w:rsidR="00F64C52" w:rsidRPr="00F64C52">
              <w:rPr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64C52" w:rsidTr="00F64C52">
        <w:trPr>
          <w:trHeight w:val="239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  <w:lang w:val="en-US"/>
              </w:rPr>
              <w:t>R</w:t>
            </w:r>
            <w:r w:rsidRPr="00F64C52">
              <w:rPr>
                <w:sz w:val="28"/>
                <w:szCs w:val="28"/>
              </w:rPr>
              <w:t>5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Резистор МЛТ-0,5- 50 </w:t>
            </w:r>
            <w:r w:rsidR="00F64C52" w:rsidRPr="00F64C52">
              <w:rPr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  <w:lang w:val="en-US"/>
              </w:rPr>
              <w:t>R</w:t>
            </w:r>
            <w:r w:rsidRPr="00F64C52">
              <w:rPr>
                <w:sz w:val="28"/>
                <w:szCs w:val="28"/>
              </w:rPr>
              <w:t>6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Резистор МЛТ-0,5- 50 </w:t>
            </w:r>
            <w:r w:rsidR="00F64C52" w:rsidRPr="00F64C52">
              <w:rPr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  <w:lang w:val="en-US"/>
              </w:rPr>
              <w:t>R</w:t>
            </w:r>
            <w:r w:rsidRPr="00F64C52">
              <w:rPr>
                <w:sz w:val="28"/>
                <w:szCs w:val="28"/>
              </w:rPr>
              <w:t>7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зистор МЛТ-0,</w:t>
            </w:r>
            <w:r w:rsidR="00F64C52" w:rsidRPr="00F64C52">
              <w:rPr>
                <w:color w:val="000000" w:themeColor="text1"/>
                <w:sz w:val="28"/>
                <w:szCs w:val="28"/>
              </w:rPr>
              <w:t>5-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 xml:space="preserve">50 </w:t>
            </w:r>
            <w:r w:rsidR="00F64C52" w:rsidRPr="00F64C52">
              <w:rPr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64C52">
              <w:rPr>
                <w:sz w:val="28"/>
                <w:szCs w:val="28"/>
                <w:lang w:val="en-US"/>
              </w:rPr>
              <w:t>R8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зистор МЛТ-0,</w:t>
            </w:r>
            <w:r w:rsidR="00F64C52" w:rsidRPr="00F64C52">
              <w:rPr>
                <w:color w:val="000000" w:themeColor="text1"/>
                <w:sz w:val="28"/>
                <w:szCs w:val="28"/>
              </w:rPr>
              <w:t>5-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 xml:space="preserve">50 </w:t>
            </w:r>
            <w:r w:rsidR="00F64C52" w:rsidRPr="00F64C52">
              <w:rPr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64C52">
              <w:rPr>
                <w:sz w:val="28"/>
                <w:szCs w:val="28"/>
                <w:lang w:val="en-US"/>
              </w:rPr>
              <w:t>R9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64C52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зистор МЛТ-0,</w:t>
            </w:r>
            <w:r w:rsidR="00F64C52" w:rsidRPr="00F64C52">
              <w:rPr>
                <w:color w:val="000000" w:themeColor="text1"/>
                <w:sz w:val="28"/>
                <w:szCs w:val="28"/>
              </w:rPr>
              <w:t>5-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>1</w:t>
            </w:r>
            <w:r w:rsidR="001D7A46">
              <w:rPr>
                <w:color w:val="000000" w:themeColor="text1"/>
                <w:sz w:val="28"/>
                <w:szCs w:val="28"/>
              </w:rPr>
              <w:t xml:space="preserve">0 </w:t>
            </w:r>
            <w:bookmarkStart w:id="10" w:name="_GoBack"/>
            <w:bookmarkEnd w:id="10"/>
            <w:r w:rsidR="00F64C52" w:rsidRPr="00F64C52">
              <w:rPr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64C52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C44E9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DC44E9" w:rsidRDefault="00DC44E9" w:rsidP="00EA7348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</w:rPr>
              <w:t>10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64C52" w:rsidRDefault="00DC44E9" w:rsidP="00EA734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зистор МЛТ-0,</w:t>
            </w:r>
            <w:r w:rsidRPr="00F64C52">
              <w:rPr>
                <w:color w:val="000000" w:themeColor="text1"/>
                <w:sz w:val="28"/>
                <w:szCs w:val="28"/>
              </w:rPr>
              <w:t>5-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 xml:space="preserve">50 </w:t>
            </w:r>
            <w:r w:rsidRPr="00F64C52">
              <w:rPr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44E9" w:rsidRPr="00337AE5" w:rsidRDefault="00337AE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64C52" w:rsidRDefault="00DC44E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C44E9" w:rsidRPr="00F64C52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DC44E9" w:rsidRDefault="00DC44E9" w:rsidP="00EA7348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</w:rPr>
              <w:t>11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64C52" w:rsidRDefault="00DC44E9" w:rsidP="00EA734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зистор МЛТ-0,</w:t>
            </w:r>
            <w:r w:rsidRPr="00F64C52">
              <w:rPr>
                <w:color w:val="000000" w:themeColor="text1"/>
                <w:sz w:val="28"/>
                <w:szCs w:val="28"/>
              </w:rPr>
              <w:t>5-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 xml:space="preserve">50 </w:t>
            </w:r>
            <w:r w:rsidRPr="00F64C52">
              <w:rPr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44E9" w:rsidRPr="00337AE5" w:rsidRDefault="00337AE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64C52" w:rsidRDefault="00DC44E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C44E9" w:rsidRPr="00F64C52" w:rsidTr="00F64C52">
        <w:trPr>
          <w:trHeight w:val="239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F64C52" w:rsidRDefault="00DC44E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64C52"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  <w:lang w:val="en-US"/>
              </w:rPr>
              <w:t>A</w:t>
            </w:r>
            <w:r w:rsidRPr="00F64C52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…</w:t>
            </w:r>
            <w:r w:rsidRPr="00F64C52"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  <w:lang w:val="en-US"/>
              </w:rPr>
              <w:t>A</w:t>
            </w:r>
            <w:r w:rsidRPr="00F64C52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DC44E9" w:rsidRDefault="00DC44E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Операционный усилитель О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P727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1D7A46" w:rsidRDefault="001D7A46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64C52" w:rsidRDefault="00DC44E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C44E9" w:rsidRPr="00F64C52" w:rsidTr="00F64C52">
        <w:trPr>
          <w:trHeight w:val="275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DC44E9" w:rsidRDefault="00DC44E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DA</w:t>
            </w:r>
            <w:r>
              <w:rPr>
                <w:sz w:val="28"/>
                <w:szCs w:val="28"/>
              </w:rPr>
              <w:t>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F64C52" w:rsidRDefault="00DC44E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64C52">
              <w:rPr>
                <w:sz w:val="28"/>
                <w:szCs w:val="28"/>
              </w:rPr>
              <w:t>Операционный усилитель КД140УД6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F64C52" w:rsidRDefault="001D7A46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64C52" w:rsidRDefault="00DC44E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F64C52" w:rsidRDefault="00F64C52" w:rsidP="00F64C52">
      <w:pPr>
        <w:ind w:firstLine="851"/>
        <w:jc w:val="center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1D7A46" w:rsidRPr="00F64C52" w:rsidRDefault="001D7A46" w:rsidP="00F64C52">
      <w:pPr>
        <w:ind w:firstLine="851"/>
        <w:jc w:val="center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845D1C" w:rsidRPr="0063467E" w:rsidRDefault="00845D1C" w:rsidP="0063467E">
      <w:pPr>
        <w:spacing w:after="0" w:line="360" w:lineRule="auto"/>
        <w:rPr>
          <w:rFonts w:ascii="Times New Roman" w:eastAsiaTheme="minorEastAsia" w:hAnsi="Times New Roman"/>
          <w:sz w:val="28"/>
          <w:szCs w:val="28"/>
        </w:rPr>
      </w:pPr>
      <w:r w:rsidRPr="0063467E">
        <w:rPr>
          <w:rFonts w:ascii="Times New Roman" w:hAnsi="Times New Roman"/>
          <w:sz w:val="28"/>
          <w:szCs w:val="28"/>
        </w:rPr>
        <w:br/>
      </w:r>
    </w:p>
    <w:p w:rsidR="00804BE3" w:rsidRPr="00045166" w:rsidRDefault="00804BE3" w:rsidP="00045166">
      <w:pPr>
        <w:rPr>
          <w:rFonts w:ascii="Times New Roman" w:hAnsi="Times New Roman" w:cs="Times New Roman"/>
          <w:sz w:val="28"/>
          <w:szCs w:val="28"/>
        </w:rPr>
      </w:pPr>
    </w:p>
    <w:p w:rsidR="00045166" w:rsidRDefault="00045166" w:rsidP="00045166">
      <w:pPr>
        <w:spacing w:after="0" w:line="360" w:lineRule="auto"/>
        <w:ind w:left="780"/>
        <w:rPr>
          <w:sz w:val="28"/>
          <w:szCs w:val="28"/>
        </w:rPr>
      </w:pPr>
    </w:p>
    <w:p w:rsidR="00045166" w:rsidRPr="00045166" w:rsidRDefault="00045166" w:rsidP="00045166">
      <w:pPr>
        <w:spacing w:after="0" w:line="360" w:lineRule="auto"/>
        <w:ind w:left="780"/>
        <w:rPr>
          <w:rFonts w:ascii="Times New Roman" w:hAnsi="Times New Roman"/>
          <w:sz w:val="28"/>
          <w:szCs w:val="28"/>
        </w:rPr>
      </w:pPr>
    </w:p>
    <w:p w:rsidR="00804BE3" w:rsidRPr="00045166" w:rsidRDefault="00804BE3" w:rsidP="00804BE3">
      <w:pPr>
        <w:rPr>
          <w:rFonts w:ascii="Times New Roman" w:hAnsi="Times New Roman" w:cs="Times New Roman"/>
          <w:sz w:val="28"/>
          <w:szCs w:val="28"/>
        </w:rPr>
      </w:pPr>
    </w:p>
    <w:p w:rsidR="00C66E22" w:rsidRDefault="00EB2247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45166">
        <w:rPr>
          <w:rFonts w:ascii="Times New Roman" w:hAnsi="Times New Roman" w:cs="Times New Roman"/>
          <w:sz w:val="28"/>
          <w:szCs w:val="28"/>
        </w:rPr>
        <w:br/>
      </w:r>
    </w:p>
    <w:p w:rsidR="00DC44E9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Pr="00D360AB" w:rsidRDefault="00DC44E9" w:rsidP="00D360AB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DC44E9" w:rsidRPr="00DC44E9" w:rsidRDefault="00DC44E9" w:rsidP="00CE5448">
      <w:pPr>
        <w:pStyle w:val="2"/>
        <w:numPr>
          <w:ilvl w:val="0"/>
          <w:numId w:val="12"/>
        </w:numPr>
        <w:rPr>
          <w:rFonts w:cs="Times New Roman"/>
          <w:lang w:val="en-US"/>
        </w:rPr>
      </w:pPr>
      <w:bookmarkStart w:id="11" w:name="_Toc454292520"/>
      <w:r w:rsidRPr="00DC44E9">
        <w:t>Генератор импульсов</w:t>
      </w:r>
      <w:bookmarkEnd w:id="11"/>
    </w:p>
    <w:p w:rsidR="00DC44E9" w:rsidRPr="00DC44E9" w:rsidRDefault="00DC44E9" w:rsidP="00DC44E9">
      <w:pPr>
        <w:spacing w:after="0" w:line="360" w:lineRule="auto"/>
        <w:ind w:left="284" w:firstLine="360"/>
        <w:rPr>
          <w:rFonts w:ascii="Times New Roman" w:hAnsi="Times New Roman"/>
          <w:sz w:val="28"/>
          <w:szCs w:val="28"/>
        </w:rPr>
      </w:pPr>
      <w:r w:rsidRPr="00DC44E9">
        <w:rPr>
          <w:rFonts w:ascii="Times New Roman" w:hAnsi="Times New Roman"/>
          <w:sz w:val="28"/>
          <w:szCs w:val="28"/>
        </w:rPr>
        <w:t>Импульсные генераторы представляют собой устройства, на выхо</w:t>
      </w:r>
      <w:r w:rsidRPr="00DC44E9">
        <w:rPr>
          <w:rFonts w:ascii="Times New Roman" w:hAnsi="Times New Roman"/>
          <w:sz w:val="28"/>
          <w:szCs w:val="28"/>
        </w:rPr>
        <w:softHyphen/>
        <w:t>де которых формируются один или последовательность импульсов за</w:t>
      </w:r>
      <w:r w:rsidRPr="00DC44E9">
        <w:rPr>
          <w:rFonts w:ascii="Times New Roman" w:hAnsi="Times New Roman"/>
          <w:sz w:val="28"/>
          <w:szCs w:val="28"/>
        </w:rPr>
        <w:softHyphen/>
        <w:t>данной формы и длительности.</w:t>
      </w:r>
    </w:p>
    <w:p w:rsidR="00DC44E9" w:rsidRPr="00DC44E9" w:rsidRDefault="00DC44E9" w:rsidP="00DC44E9">
      <w:pPr>
        <w:spacing w:after="0" w:line="360" w:lineRule="auto"/>
        <w:ind w:left="284" w:firstLine="360"/>
        <w:rPr>
          <w:rFonts w:ascii="Times New Roman" w:hAnsi="Times New Roman"/>
          <w:sz w:val="28"/>
          <w:szCs w:val="28"/>
        </w:rPr>
      </w:pPr>
      <w:r w:rsidRPr="00DC44E9">
        <w:rPr>
          <w:rFonts w:ascii="Times New Roman" w:hAnsi="Times New Roman"/>
          <w:sz w:val="28"/>
          <w:szCs w:val="28"/>
        </w:rPr>
        <w:t>Среди генераторов прямоугольных импульсов различают мульти</w:t>
      </w:r>
      <w:r w:rsidRPr="00DC44E9">
        <w:rPr>
          <w:rFonts w:ascii="Times New Roman" w:hAnsi="Times New Roman"/>
          <w:sz w:val="28"/>
          <w:szCs w:val="28"/>
        </w:rPr>
        <w:softHyphen/>
        <w:t>вибраторы и блокинг-генераторы, которые предназначены для форми</w:t>
      </w:r>
      <w:r w:rsidRPr="00DC44E9">
        <w:rPr>
          <w:rFonts w:ascii="Times New Roman" w:hAnsi="Times New Roman"/>
          <w:sz w:val="28"/>
          <w:szCs w:val="28"/>
        </w:rPr>
        <w:softHyphen/>
        <w:t>рования импульсов большой скважности.</w:t>
      </w:r>
    </w:p>
    <w:p w:rsidR="00DC44E9" w:rsidRPr="00EA7348" w:rsidRDefault="00DC44E9" w:rsidP="00DC44E9">
      <w:pPr>
        <w:spacing w:after="0" w:line="360" w:lineRule="auto"/>
        <w:ind w:left="284" w:firstLine="360"/>
        <w:rPr>
          <w:rFonts w:ascii="Times New Roman" w:hAnsi="Times New Roman"/>
          <w:sz w:val="28"/>
          <w:szCs w:val="28"/>
        </w:rPr>
      </w:pPr>
      <w:r w:rsidRPr="00DC44E9">
        <w:rPr>
          <w:rFonts w:ascii="Times New Roman" w:hAnsi="Times New Roman"/>
          <w:sz w:val="28"/>
          <w:szCs w:val="28"/>
        </w:rPr>
        <w:t xml:space="preserve">Мультивибраторы могут работать в </w:t>
      </w:r>
      <w:proofErr w:type="gramStart"/>
      <w:r w:rsidRPr="00DC44E9">
        <w:rPr>
          <w:rFonts w:ascii="Times New Roman" w:hAnsi="Times New Roman"/>
          <w:sz w:val="28"/>
          <w:szCs w:val="28"/>
        </w:rPr>
        <w:t>ждущем</w:t>
      </w:r>
      <w:proofErr w:type="gramEnd"/>
      <w:r w:rsidRPr="00DC44E9">
        <w:rPr>
          <w:rFonts w:ascii="Times New Roman" w:hAnsi="Times New Roman"/>
          <w:sz w:val="28"/>
          <w:szCs w:val="28"/>
        </w:rPr>
        <w:t xml:space="preserve"> и в автоколебатель</w:t>
      </w:r>
      <w:r w:rsidRPr="00DC44E9">
        <w:rPr>
          <w:rFonts w:ascii="Times New Roman" w:hAnsi="Times New Roman"/>
          <w:sz w:val="28"/>
          <w:szCs w:val="28"/>
        </w:rPr>
        <w:softHyphen/>
        <w:t>ном режимах.</w:t>
      </w:r>
    </w:p>
    <w:p w:rsidR="00DC44E9" w:rsidRPr="00DC44E9" w:rsidRDefault="00DC44E9" w:rsidP="00CE5448">
      <w:pPr>
        <w:pStyle w:val="2"/>
      </w:pPr>
      <w:bookmarkStart w:id="12" w:name="_Toc454292521"/>
      <w:r w:rsidRPr="00DC44E9">
        <w:t>3.1. Разработка математической модели автоколебательного мультивибратора</w:t>
      </w:r>
      <w:bookmarkEnd w:id="12"/>
    </w:p>
    <w:p w:rsidR="00DC44E9" w:rsidRPr="00DC44E9" w:rsidRDefault="00DC44E9" w:rsidP="00DC44E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C44E9">
        <w:rPr>
          <w:rFonts w:ascii="Times New Roman" w:hAnsi="Times New Roman" w:cs="Times New Roman"/>
          <w:b/>
          <w:sz w:val="28"/>
          <w:szCs w:val="28"/>
        </w:rPr>
        <w:t>Автоколебательный мультивибратор</w:t>
      </w:r>
      <w:r w:rsidRPr="00DC44E9">
        <w:rPr>
          <w:rFonts w:ascii="Times New Roman" w:hAnsi="Times New Roman" w:cs="Times New Roman"/>
          <w:sz w:val="28"/>
          <w:szCs w:val="28"/>
        </w:rPr>
        <w:t xml:space="preserve"> предназначен для формиро</w:t>
      </w:r>
      <w:r w:rsidRPr="00DC44E9">
        <w:rPr>
          <w:rFonts w:ascii="Times New Roman" w:hAnsi="Times New Roman" w:cs="Times New Roman"/>
          <w:sz w:val="28"/>
          <w:szCs w:val="28"/>
        </w:rPr>
        <w:softHyphen/>
        <w:t>вания на выходе бесконечной последовательности импульсов. Он мо</w:t>
      </w:r>
      <w:r w:rsidRPr="00DC44E9">
        <w:rPr>
          <w:rFonts w:ascii="Times New Roman" w:hAnsi="Times New Roman" w:cs="Times New Roman"/>
          <w:sz w:val="28"/>
          <w:szCs w:val="28"/>
        </w:rPr>
        <w:softHyphen/>
        <w:t xml:space="preserve">жет быть построен на основе ОУ с ООС и </w:t>
      </w:r>
      <w:proofErr w:type="gramStart"/>
      <w:r w:rsidRPr="00DC44E9">
        <w:rPr>
          <w:rFonts w:ascii="Times New Roman" w:hAnsi="Times New Roman" w:cs="Times New Roman"/>
          <w:sz w:val="28"/>
          <w:szCs w:val="28"/>
        </w:rPr>
        <w:t>ПОС</w:t>
      </w:r>
      <w:proofErr w:type="gramEnd"/>
      <w:r w:rsidRPr="00DC44E9">
        <w:rPr>
          <w:rFonts w:ascii="Times New Roman" w:hAnsi="Times New Roman" w:cs="Times New Roman"/>
          <w:sz w:val="28"/>
          <w:szCs w:val="28"/>
        </w:rPr>
        <w:t>, используемыми одно</w:t>
      </w:r>
      <w:r w:rsidRPr="00DC44E9">
        <w:rPr>
          <w:rFonts w:ascii="Times New Roman" w:hAnsi="Times New Roman" w:cs="Times New Roman"/>
          <w:sz w:val="28"/>
          <w:szCs w:val="28"/>
        </w:rPr>
        <w:softHyphen/>
        <w:t xml:space="preserve">временно. При этом может быть применена жесткая </w:t>
      </w:r>
      <w:proofErr w:type="gramStart"/>
      <w:r w:rsidRPr="00DC44E9">
        <w:rPr>
          <w:rFonts w:ascii="Times New Roman" w:hAnsi="Times New Roman" w:cs="Times New Roman"/>
          <w:sz w:val="28"/>
          <w:szCs w:val="28"/>
        </w:rPr>
        <w:t>ПОС</w:t>
      </w:r>
      <w:proofErr w:type="gramEnd"/>
      <w:r w:rsidRPr="00DC44E9">
        <w:rPr>
          <w:rFonts w:ascii="Times New Roman" w:hAnsi="Times New Roman" w:cs="Times New Roman"/>
          <w:sz w:val="28"/>
          <w:szCs w:val="28"/>
        </w:rPr>
        <w:t xml:space="preserve"> и запазды</w:t>
      </w:r>
      <w:r w:rsidRPr="00DC44E9">
        <w:rPr>
          <w:rFonts w:ascii="Times New Roman" w:hAnsi="Times New Roman" w:cs="Times New Roman"/>
          <w:sz w:val="28"/>
          <w:szCs w:val="28"/>
        </w:rPr>
        <w:softHyphen/>
        <w:t>вающая ООС.</w:t>
      </w:r>
    </w:p>
    <w:p w:rsidR="00DC44E9" w:rsidRPr="00DC44E9" w:rsidRDefault="00DC44E9" w:rsidP="00DC44E9">
      <w:pPr>
        <w:tabs>
          <w:tab w:val="left" w:pos="669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C44E9">
        <w:rPr>
          <w:rFonts w:ascii="Times New Roman" w:hAnsi="Times New Roman" w:cs="Times New Roman"/>
          <w:sz w:val="28"/>
          <w:szCs w:val="28"/>
        </w:rPr>
        <w:t>Временные диаграммы приведены на рис. 1.</w:t>
      </w:r>
    </w:p>
    <w:p w:rsidR="00DC44E9" w:rsidRDefault="00DC44E9" w:rsidP="00DC44E9">
      <w:pPr>
        <w:ind w:firstLine="2907"/>
        <w:rPr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object w:dxaOrig="3150" w:dyaOrig="3315">
          <v:shape id="_x0000_i1030" type="#_x0000_t75" style="width:157.7pt;height:165.45pt" o:ole="">
            <v:imagedata r:id="rId27" o:title=""/>
          </v:shape>
          <o:OLEObject Type="Embed" ProgID="Word.Picture.8" ShapeID="_x0000_i1030" DrawAspect="Content" ObjectID="_1528039494" r:id="rId28"/>
        </w:object>
      </w:r>
    </w:p>
    <w:p w:rsidR="00DC44E9" w:rsidRPr="00EA7348" w:rsidRDefault="00DC44E9" w:rsidP="00DC44E9">
      <w:pPr>
        <w:ind w:firstLine="709"/>
        <w:jc w:val="center"/>
        <w:rPr>
          <w:b/>
          <w:sz w:val="28"/>
        </w:rPr>
      </w:pPr>
      <w:r>
        <w:rPr>
          <w:b/>
          <w:sz w:val="28"/>
        </w:rPr>
        <w:t xml:space="preserve">Рис. </w:t>
      </w:r>
      <w:r w:rsidRPr="00EA7348">
        <w:rPr>
          <w:b/>
          <w:sz w:val="28"/>
        </w:rPr>
        <w:t>1</w:t>
      </w:r>
    </w:p>
    <w:p w:rsidR="00DC44E9" w:rsidRPr="00DC44E9" w:rsidRDefault="00DC44E9" w:rsidP="00DC44E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C44E9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r w:rsidRPr="00DC44E9">
        <w:rPr>
          <w:rFonts w:ascii="Times New Roman" w:hAnsi="Times New Roman" w:cs="Times New Roman"/>
          <w:sz w:val="28"/>
          <w:szCs w:val="28"/>
        </w:rPr>
        <w:t>остояние</w:t>
      </w:r>
      <w:proofErr w:type="spellEnd"/>
      <w:r w:rsidRPr="00DC44E9">
        <w:rPr>
          <w:rFonts w:ascii="Times New Roman" w:hAnsi="Times New Roman" w:cs="Times New Roman"/>
          <w:sz w:val="28"/>
          <w:szCs w:val="28"/>
        </w:rPr>
        <w:t xml:space="preserve"> выхода определяется знаком </w:t>
      </w:r>
      <w:proofErr w:type="spellStart"/>
      <w:r w:rsidRPr="00DC44E9">
        <w:rPr>
          <w:rFonts w:ascii="Times New Roman" w:hAnsi="Times New Roman" w:cs="Times New Roman"/>
          <w:i/>
          <w:sz w:val="28"/>
          <w:szCs w:val="28"/>
        </w:rPr>
        <w:t>е</w:t>
      </w:r>
      <w:r w:rsidRPr="00DC44E9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Pr="00DC44E9">
        <w:rPr>
          <w:rFonts w:ascii="Times New Roman" w:hAnsi="Times New Roman" w:cs="Times New Roman"/>
          <w:sz w:val="28"/>
          <w:szCs w:val="28"/>
        </w:rPr>
        <w:t>:</w:t>
      </w:r>
    </w:p>
    <w:p w:rsidR="00DC44E9" w:rsidRPr="00DC44E9" w:rsidRDefault="00DC44E9" w:rsidP="00DC44E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C44E9">
        <w:rPr>
          <w:rFonts w:ascii="Times New Roman" w:hAnsi="Times New Roman" w:cs="Times New Roman"/>
          <w:sz w:val="28"/>
          <w:szCs w:val="28"/>
        </w:rPr>
        <w:t xml:space="preserve">- когда </w:t>
      </w:r>
      <w:proofErr w:type="spellStart"/>
      <w:proofErr w:type="gramStart"/>
      <w:r w:rsidRPr="00DC44E9">
        <w:rPr>
          <w:rFonts w:ascii="Times New Roman" w:hAnsi="Times New Roman" w:cs="Times New Roman"/>
          <w:i/>
          <w:sz w:val="28"/>
          <w:szCs w:val="28"/>
        </w:rPr>
        <w:t>е</w:t>
      </w:r>
      <w:r w:rsidRPr="00DC44E9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proofErr w:type="gramEnd"/>
      <w:r w:rsidRPr="00DC44E9">
        <w:rPr>
          <w:rFonts w:ascii="Times New Roman" w:hAnsi="Times New Roman" w:cs="Times New Roman"/>
          <w:sz w:val="28"/>
          <w:szCs w:val="28"/>
        </w:rPr>
        <w:t xml:space="preserve"> &gt;0, то </w:t>
      </w:r>
      <w:r w:rsidRPr="00DC44E9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Pr="00DC44E9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proofErr w:type="spellEnd"/>
      <w:r w:rsidRPr="00DC44E9">
        <w:rPr>
          <w:rFonts w:ascii="Times New Roman" w:hAnsi="Times New Roman" w:cs="Times New Roman"/>
          <w:i/>
          <w:sz w:val="28"/>
          <w:szCs w:val="28"/>
        </w:rPr>
        <w:t>=+</w:t>
      </w:r>
      <w:proofErr w:type="spellStart"/>
      <w:r w:rsidRPr="00DC44E9">
        <w:rPr>
          <w:rFonts w:ascii="Times New Roman" w:hAnsi="Times New Roman" w:cs="Times New Roman"/>
          <w:i/>
          <w:sz w:val="28"/>
          <w:szCs w:val="28"/>
        </w:rPr>
        <w:t>Е</w:t>
      </w:r>
      <w:r w:rsidRPr="00DC44E9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DC44E9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C44E9" w:rsidRPr="00DC44E9" w:rsidRDefault="00DC44E9" w:rsidP="00DC44E9">
      <w:pPr>
        <w:spacing w:line="360" w:lineRule="auto"/>
        <w:ind w:firstLine="741"/>
        <w:rPr>
          <w:rFonts w:ascii="Times New Roman" w:hAnsi="Times New Roman" w:cs="Times New Roman"/>
          <w:sz w:val="28"/>
          <w:szCs w:val="28"/>
        </w:rPr>
      </w:pPr>
      <w:r w:rsidRPr="00DC44E9">
        <w:rPr>
          <w:rFonts w:ascii="Times New Roman" w:hAnsi="Times New Roman" w:cs="Times New Roman"/>
          <w:sz w:val="28"/>
          <w:szCs w:val="28"/>
        </w:rPr>
        <w:t xml:space="preserve">- когда </w:t>
      </w:r>
      <w:proofErr w:type="spellStart"/>
      <w:r w:rsidRPr="00DC44E9">
        <w:rPr>
          <w:rFonts w:ascii="Times New Roman" w:hAnsi="Times New Roman" w:cs="Times New Roman"/>
          <w:i/>
          <w:sz w:val="28"/>
          <w:szCs w:val="28"/>
        </w:rPr>
        <w:t>е</w:t>
      </w:r>
      <w:r w:rsidRPr="00DC44E9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Pr="00DC44E9">
        <w:rPr>
          <w:rFonts w:ascii="Times New Roman" w:hAnsi="Times New Roman" w:cs="Times New Roman"/>
          <w:sz w:val="28"/>
          <w:szCs w:val="28"/>
        </w:rPr>
        <w:t xml:space="preserve"> &lt;0, то </w:t>
      </w:r>
      <w:r w:rsidRPr="00DC44E9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Pr="00DC44E9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proofErr w:type="spellEnd"/>
      <w:proofErr w:type="gramStart"/>
      <w:r w:rsidRPr="00DC44E9">
        <w:rPr>
          <w:rFonts w:ascii="Times New Roman" w:hAnsi="Times New Roman" w:cs="Times New Roman"/>
          <w:i/>
          <w:sz w:val="28"/>
          <w:szCs w:val="28"/>
        </w:rPr>
        <w:t>=</w:t>
      </w:r>
      <w:r w:rsidRPr="00DC44E9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2D"/>
      </w:r>
      <w:proofErr w:type="spellStart"/>
      <w:r w:rsidRPr="00DC44E9">
        <w:rPr>
          <w:rFonts w:ascii="Times New Roman" w:hAnsi="Times New Roman" w:cs="Times New Roman"/>
          <w:i/>
          <w:sz w:val="28"/>
          <w:szCs w:val="28"/>
        </w:rPr>
        <w:t>Е</w:t>
      </w:r>
      <w:proofErr w:type="gramEnd"/>
      <w:r w:rsidRPr="00DC44E9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DC44E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C44E9" w:rsidRPr="00003EA7" w:rsidRDefault="00DC44E9" w:rsidP="00DC44E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DC44E9">
        <w:rPr>
          <w:rFonts w:ascii="Times New Roman" w:hAnsi="Times New Roman" w:cs="Times New Roman"/>
          <w:sz w:val="28"/>
          <w:szCs w:val="28"/>
        </w:rPr>
        <w:lastRenderedPageBreak/>
        <w:t xml:space="preserve">При переходе </w:t>
      </w:r>
      <w:r w:rsidRPr="00DC44E9">
        <w:rPr>
          <w:rFonts w:ascii="Times New Roman" w:eastAsia="Times New Roman" w:hAnsi="Times New Roman" w:cs="Times New Roman"/>
          <w:i/>
          <w:position w:val="-14"/>
          <w:sz w:val="28"/>
          <w:szCs w:val="28"/>
        </w:rPr>
        <w:object w:dxaOrig="1575" w:dyaOrig="435">
          <v:shape id="_x0000_i1031" type="#_x0000_t75" style="width:78.85pt;height:21.45pt" o:ole="">
            <v:imagedata r:id="rId29" o:title=""/>
          </v:shape>
          <o:OLEObject Type="Embed" ProgID="Equation.DSMT4" ShapeID="_x0000_i1031" DrawAspect="Content" ObjectID="_1528039495" r:id="rId30"/>
        </w:object>
      </w:r>
      <w:r w:rsidRPr="00DC44E9">
        <w:rPr>
          <w:rFonts w:ascii="Times New Roman" w:hAnsi="Times New Roman" w:cs="Times New Roman"/>
          <w:sz w:val="28"/>
          <w:szCs w:val="28"/>
        </w:rPr>
        <w:t xml:space="preserve"> через нуль происходит смена состояния выхода. Моменты равенства </w:t>
      </w:r>
      <w:r w:rsidRPr="00DC44E9">
        <w:rPr>
          <w:rFonts w:ascii="Times New Roman" w:eastAsia="Times New Roman" w:hAnsi="Times New Roman" w:cs="Times New Roman"/>
          <w:i/>
          <w:position w:val="-14"/>
          <w:sz w:val="28"/>
          <w:szCs w:val="28"/>
        </w:rPr>
        <w:object w:dxaOrig="2460" w:dyaOrig="435">
          <v:shape id="_x0000_i1032" type="#_x0000_t75" style="width:123.45pt;height:21.45pt" o:ole="">
            <v:imagedata r:id="rId31" o:title=""/>
          </v:shape>
          <o:OLEObject Type="Embed" ProgID="Equation.DSMT4" ShapeID="_x0000_i1032" DrawAspect="Content" ObjectID="_1528039496" r:id="rId32"/>
        </w:object>
      </w:r>
      <w:r w:rsidRPr="00DC44E9">
        <w:rPr>
          <w:rFonts w:ascii="Times New Roman" w:hAnsi="Times New Roman" w:cs="Times New Roman"/>
          <w:sz w:val="28"/>
          <w:szCs w:val="28"/>
        </w:rPr>
        <w:t xml:space="preserve">= 0 определяют длительности импульсов </w:t>
      </w:r>
      <w:r w:rsidRPr="00DC44E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C44E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C44E9">
        <w:rPr>
          <w:rFonts w:ascii="Times New Roman" w:hAnsi="Times New Roman" w:cs="Times New Roman"/>
          <w:sz w:val="28"/>
          <w:szCs w:val="28"/>
        </w:rPr>
        <w:t xml:space="preserve"> и </w:t>
      </w:r>
      <w:r w:rsidRPr="00DC44E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C4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03EA7">
        <w:rPr>
          <w:rFonts w:ascii="Times New Roman" w:hAnsi="Times New Roman" w:cs="Times New Roman"/>
          <w:sz w:val="28"/>
          <w:szCs w:val="28"/>
        </w:rPr>
        <w:t>:</w:t>
      </w:r>
    </w:p>
    <w:p w:rsidR="00DC44E9" w:rsidRPr="00DC44E9" w:rsidRDefault="00DC44E9" w:rsidP="00DC44E9">
      <w:pPr>
        <w:spacing w:line="360" w:lineRule="auto"/>
        <w:ind w:firstLine="1140"/>
        <w:jc w:val="center"/>
        <w:rPr>
          <w:rFonts w:ascii="Times New Roman" w:hAnsi="Times New Roman" w:cs="Times New Roman"/>
          <w:sz w:val="28"/>
          <w:szCs w:val="28"/>
        </w:rPr>
      </w:pPr>
      <w:r w:rsidRPr="00DC44E9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4800" w:dyaOrig="825">
          <v:shape id="_x0000_i1033" type="#_x0000_t75" style="width:240pt;height:41.15pt" o:ole="">
            <v:imagedata r:id="rId33" o:title=""/>
          </v:shape>
          <o:OLEObject Type="Embed" ProgID="Equation.DSMT4" ShapeID="_x0000_i1033" DrawAspect="Content" ObjectID="_1528039497" r:id="rId34"/>
        </w:object>
      </w:r>
    </w:p>
    <w:p w:rsidR="00DC44E9" w:rsidRPr="00DC44E9" w:rsidRDefault="00DC44E9" w:rsidP="00DC44E9">
      <w:pPr>
        <w:tabs>
          <w:tab w:val="left" w:pos="4536"/>
        </w:tabs>
        <w:spacing w:line="360" w:lineRule="auto"/>
        <w:ind w:firstLine="709"/>
        <w:rPr>
          <w:rFonts w:ascii="Times New Roman" w:hAnsi="Times New Roman" w:cs="Times New Roman"/>
          <w:position w:val="-34"/>
          <w:sz w:val="28"/>
          <w:szCs w:val="28"/>
        </w:rPr>
      </w:pPr>
      <w:r w:rsidRPr="00DC44E9">
        <w:rPr>
          <w:rFonts w:ascii="Times New Roman" w:hAnsi="Times New Roman" w:cs="Times New Roman"/>
          <w:sz w:val="28"/>
          <w:szCs w:val="28"/>
        </w:rPr>
        <w:t xml:space="preserve"> где      </w:t>
      </w:r>
      <w:r w:rsidRPr="00DC44E9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5025" w:dyaOrig="780">
          <v:shape id="_x0000_i1034" type="#_x0000_t75" style="width:251.15pt;height:39.45pt" o:ole="">
            <v:imagedata r:id="rId35" o:title=""/>
          </v:shape>
          <o:OLEObject Type="Embed" ProgID="Equation.DSMT4" ShapeID="_x0000_i1034" DrawAspect="Content" ObjectID="_1528039498" r:id="rId36"/>
        </w:object>
      </w:r>
    </w:p>
    <w:p w:rsidR="00DC44E9" w:rsidRPr="00DC44E9" w:rsidRDefault="00DC44E9" w:rsidP="00DC44E9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DC44E9">
        <w:rPr>
          <w:rFonts w:ascii="Times New Roman" w:hAnsi="Times New Roman" w:cs="Times New Roman"/>
          <w:sz w:val="28"/>
          <w:szCs w:val="28"/>
        </w:rPr>
        <w:t>Принципиальная электрическая схема автоколеб</w:t>
      </w:r>
      <w:r>
        <w:rPr>
          <w:rFonts w:ascii="Times New Roman" w:hAnsi="Times New Roman" w:cs="Times New Roman"/>
          <w:sz w:val="28"/>
          <w:szCs w:val="28"/>
        </w:rPr>
        <w:t>ательного мультивибратора (рис.</w:t>
      </w:r>
      <w:r w:rsidRPr="00DC44E9">
        <w:rPr>
          <w:rFonts w:ascii="Times New Roman" w:hAnsi="Times New Roman" w:cs="Times New Roman"/>
          <w:sz w:val="28"/>
          <w:szCs w:val="28"/>
        </w:rPr>
        <w:t>2).</w:t>
      </w:r>
    </w:p>
    <w:p w:rsidR="00DC44E9" w:rsidRDefault="00DC44E9" w:rsidP="00DC44E9">
      <w:pPr>
        <w:pStyle w:val="a3"/>
        <w:spacing w:line="360" w:lineRule="auto"/>
        <w:ind w:left="644"/>
        <w:rPr>
          <w:rFonts w:ascii="Times New Roman" w:hAnsi="Times New Roman" w:cs="Times New Roman"/>
          <w:b/>
          <w:sz w:val="32"/>
          <w:szCs w:val="32"/>
        </w:rPr>
      </w:pPr>
      <w:r>
        <w:rPr>
          <w:b/>
          <w:i/>
          <w:noProof/>
          <w:sz w:val="28"/>
          <w:szCs w:val="28"/>
          <w:lang w:eastAsia="ru-RU"/>
        </w:rPr>
        <w:drawing>
          <wp:inline distT="0" distB="0" distL="0" distR="0">
            <wp:extent cx="2406015" cy="2656205"/>
            <wp:effectExtent l="0" t="0" r="0" b="0"/>
            <wp:docPr id="8" name="Рисунок 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015" cy="265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636A" w:rsidRDefault="00CE5448" w:rsidP="00CE5448">
      <w:pPr>
        <w:pStyle w:val="2"/>
      </w:pPr>
      <w:bookmarkStart w:id="13" w:name="_Toc454292522"/>
      <w:r>
        <w:t xml:space="preserve">3.2. </w:t>
      </w:r>
      <w:r w:rsidR="0046636A" w:rsidRPr="0046636A">
        <w:t>Разработка автоколебательного мультивибратора с параметрами, указанными в таблице.</w:t>
      </w:r>
      <w:bookmarkEnd w:id="13"/>
    </w:p>
    <w:p w:rsidR="0046636A" w:rsidRDefault="0046636A" w:rsidP="0046636A">
      <w:pPr>
        <w:pStyle w:val="a3"/>
        <w:spacing w:after="0" w:line="360" w:lineRule="auto"/>
        <w:ind w:left="142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е данные:</w:t>
      </w:r>
    </w:p>
    <w:p w:rsidR="0046636A" w:rsidRPr="0046636A" w:rsidRDefault="00B13EFB" w:rsidP="0046636A">
      <w:pPr>
        <w:pStyle w:val="a3"/>
        <w:spacing w:after="0" w:line="360" w:lineRule="auto"/>
        <w:ind w:left="1429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мс;</m:t>
          </m:r>
        </m:oMath>
      </m:oMathPara>
    </w:p>
    <w:p w:rsidR="0046636A" w:rsidRPr="0046636A" w:rsidRDefault="00B13EFB" w:rsidP="0046636A">
      <w:pPr>
        <w:pStyle w:val="a3"/>
        <w:spacing w:after="0" w:line="360" w:lineRule="auto"/>
        <w:ind w:left="1429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мс;</m:t>
          </m:r>
        </m:oMath>
      </m:oMathPara>
    </w:p>
    <w:p w:rsidR="0046636A" w:rsidRPr="0046636A" w:rsidRDefault="0046636A" w:rsidP="0046636A">
      <w:pPr>
        <w:pStyle w:val="a3"/>
        <w:spacing w:after="0" w:line="360" w:lineRule="auto"/>
        <w:ind w:left="1429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±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6В.</m:t>
          </m:r>
        </m:oMath>
      </m:oMathPara>
    </w:p>
    <w:p w:rsidR="0046636A" w:rsidRDefault="00F4180C" w:rsidP="0046636A">
      <w:pPr>
        <w:pStyle w:val="a3"/>
        <w:spacing w:after="0" w:line="360" w:lineRule="auto"/>
        <w:ind w:left="1429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Формулы, для вычисления моментов импульсов:</w:t>
      </w:r>
    </w:p>
    <w:p w:rsidR="00F4180C" w:rsidRDefault="00B13EFB" w:rsidP="00F4180C">
      <w:pPr>
        <w:spacing w:line="360" w:lineRule="auto"/>
        <w:ind w:firstLine="851"/>
        <w:jc w:val="center"/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ln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х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+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х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-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</m:den>
        </m:f>
      </m:oMath>
      <w:r w:rsidR="00F4180C">
        <w:rPr>
          <w:i/>
          <w:sz w:val="28"/>
          <w:szCs w:val="28"/>
        </w:rPr>
        <w:t xml:space="preserve"> ;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ln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х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+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х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-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</m:den>
        </m:f>
      </m:oMath>
    </w:p>
    <w:p w:rsidR="00F4180C" w:rsidRDefault="00F4180C" w:rsidP="00F4180C">
      <w:pPr>
        <w:tabs>
          <w:tab w:val="left" w:pos="4536"/>
        </w:tabs>
        <w:spacing w:line="360" w:lineRule="auto"/>
        <w:ind w:firstLine="709"/>
        <w:jc w:val="center"/>
        <w:rPr>
          <w:position w:val="-34"/>
          <w:sz w:val="28"/>
          <w:szCs w:val="28"/>
        </w:rPr>
      </w:pPr>
      <w:r>
        <w:rPr>
          <w:sz w:val="28"/>
          <w:szCs w:val="28"/>
        </w:rPr>
        <w:lastRenderedPageBreak/>
        <w:t xml:space="preserve">Где  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х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++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м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  <w:r>
        <w:rPr>
          <w:sz w:val="28"/>
          <w:szCs w:val="28"/>
        </w:rPr>
        <w:t xml:space="preserve"> ;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х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+-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м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</w:p>
    <w:p w:rsidR="00F4180C" w:rsidRDefault="00F4180C" w:rsidP="00F4180C">
      <w:pPr>
        <w:spacing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Необходимо вычислить величины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>,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</m:oMath>
      <w:r>
        <w:rPr>
          <w:sz w:val="28"/>
          <w:szCs w:val="28"/>
        </w:rPr>
        <w:t>.</w:t>
      </w:r>
    </w:p>
    <w:p w:rsidR="00F4180C" w:rsidRDefault="00F4180C" w:rsidP="00F4180C">
      <w:pPr>
        <w:spacing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>Решение уравнения моментов импульсов зависит от комбинации параметров.</w:t>
      </w:r>
    </w:p>
    <w:p w:rsidR="00F4180C" w:rsidRDefault="00F4180C" w:rsidP="00F4180C">
      <w:pPr>
        <w:spacing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Запишем отноше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к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>.</w:t>
      </w:r>
    </w:p>
    <w:p w:rsidR="00F4180C" w:rsidRDefault="00B13EFB" w:rsidP="00F4180C">
      <w:pPr>
        <w:spacing w:line="360" w:lineRule="auto"/>
        <w:ind w:firstLine="851"/>
        <w:rPr>
          <w:i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ln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++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+-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:</m:t>
          </m:r>
          <m:r>
            <w:rPr>
              <w:rFonts w:ascii="Cambria Math" w:hAnsi="Cambria Math"/>
              <w:sz w:val="28"/>
              <w:szCs w:val="28"/>
            </w:rPr>
            <m:t>ln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++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+-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</m:oMath>
      </m:oMathPara>
    </w:p>
    <w:p w:rsidR="00F4180C" w:rsidRDefault="00F4180C" w:rsidP="00F4180C">
      <w:pPr>
        <w:spacing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>Выполняя элементарные алгебраические преобразования, получаем следующее:</w:t>
      </w:r>
    </w:p>
    <w:p w:rsidR="00F4180C" w:rsidRPr="00F4180C" w:rsidRDefault="00B13EFB" w:rsidP="00F4180C">
      <w:pPr>
        <w:spacing w:line="360" w:lineRule="auto"/>
        <w:ind w:firstLine="851"/>
        <w:jc w:val="center"/>
        <w:rPr>
          <w:rFonts w:eastAsiaTheme="minorEastAsia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п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м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п</m:t>
                          </m:r>
                        </m:sub>
                      </m:sSub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п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м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п</m:t>
                          </m:r>
                        </m:sub>
                      </m:sSub>
                    </m:e>
                  </m:d>
                </m:e>
              </m:func>
            </m:den>
          </m:f>
        </m:oMath>
      </m:oMathPara>
    </w:p>
    <w:p w:rsidR="00F4180C" w:rsidRDefault="00F4180C" w:rsidP="00F4180C">
      <w:pPr>
        <w:spacing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Вводим параметры </w:t>
      </w:r>
      <m:oMath>
        <m:r>
          <w:rPr>
            <w:rFonts w:ascii="Cambria Math" w:hAnsi="Cambria Math"/>
            <w:sz w:val="32"/>
            <w:szCs w:val="28"/>
          </w:rPr>
          <m:t>α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32"/>
                    <w:szCs w:val="28"/>
                  </w:rPr>
                  <m:t>см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32"/>
                    <w:szCs w:val="28"/>
                  </w:rPr>
                  <m:t>п</m:t>
                </m:r>
              </m:sub>
            </m:sSub>
          </m:den>
        </m:f>
      </m:oMath>
      <w:r>
        <w:rPr>
          <w:sz w:val="28"/>
          <w:szCs w:val="28"/>
        </w:rPr>
        <w:t xml:space="preserve"> , </w:t>
      </w:r>
      <m:oMath>
        <m:r>
          <w:rPr>
            <w:rFonts w:ascii="Cambria Math" w:hAnsi="Cambria Math"/>
            <w:sz w:val="32"/>
            <w:szCs w:val="28"/>
            <w:lang w:val="en-US"/>
          </w:rPr>
          <m:t>k</m:t>
        </m:r>
        <m: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28"/>
                  </w:rPr>
                  <m:t>2</m:t>
                </m:r>
              </m:sub>
            </m:sSub>
          </m:den>
        </m:f>
      </m:oMath>
      <w:r>
        <w:rPr>
          <w:sz w:val="28"/>
          <w:szCs w:val="28"/>
        </w:rPr>
        <w:t xml:space="preserve">  и делим на них:</w:t>
      </w:r>
    </w:p>
    <w:p w:rsidR="00F4180C" w:rsidRDefault="00B13EFB" w:rsidP="00F4180C">
      <w:pPr>
        <w:spacing w:line="360" w:lineRule="auto"/>
        <w:ind w:firstLine="851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+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+1+k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k+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+1+k</m:t>
                      </m:r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⁡</m:t>
          </m:r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ln 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+2k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</m:t>
                      </m:r>
                    </m:den>
                  </m:f>
                </m:e>
              </m:d>
            </m:e>
          </m:func>
        </m:oMath>
      </m:oMathPara>
    </w:p>
    <w:p w:rsidR="00F4180C" w:rsidRDefault="00B13EFB" w:rsidP="00F4180C">
      <w:pPr>
        <w:spacing w:line="360" w:lineRule="auto"/>
        <w:ind w:firstLine="851"/>
        <w:jc w:val="center"/>
        <w:rPr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-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+1+k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k-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+1+k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ln 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+2k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</m:t>
                      </m:r>
                    </m:den>
                  </m:f>
                </m:e>
              </m:d>
            </m:e>
          </m:func>
        </m:oMath>
      </m:oMathPara>
    </w:p>
    <w:p w:rsidR="00F4180C" w:rsidRDefault="00F4180C" w:rsidP="00F4180C">
      <w:pPr>
        <w:spacing w:line="360" w:lineRule="auto"/>
        <w:ind w:firstLine="851"/>
        <w:jc w:val="center"/>
        <w:rPr>
          <w:sz w:val="28"/>
          <w:szCs w:val="28"/>
        </w:rPr>
      </w:pPr>
    </w:p>
    <w:p w:rsidR="00F4180C" w:rsidRPr="00F4180C" w:rsidRDefault="00F4180C" w:rsidP="00F4180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 итоге формула имеет вид:</w:t>
      </w:r>
    </w:p>
    <w:p w:rsidR="00F4180C" w:rsidRPr="00EA7348" w:rsidRDefault="00B13EFB" w:rsidP="00F4180C">
      <w:pPr>
        <w:spacing w:line="360" w:lineRule="auto"/>
        <w:ind w:firstLine="851"/>
        <w:jc w:val="center"/>
        <w:rPr>
          <w:rFonts w:eastAsiaTheme="minorEastAsia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1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2k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1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2k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α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</m:den>
          </m:f>
        </m:oMath>
      </m:oMathPara>
    </w:p>
    <w:p w:rsidR="00EA7348" w:rsidRDefault="00EA7348" w:rsidP="00F4180C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</w:p>
    <w:p w:rsidR="00F4180C" w:rsidRDefault="00F4180C" w:rsidP="00F4180C">
      <w:pPr>
        <w:spacing w:line="360" w:lineRule="auto"/>
        <w:ind w:firstLine="851"/>
        <w:jc w:val="both"/>
        <w:rPr>
          <w:sz w:val="32"/>
          <w:szCs w:val="28"/>
        </w:rPr>
      </w:pPr>
      <w:r>
        <w:rPr>
          <w:sz w:val="28"/>
          <w:szCs w:val="28"/>
        </w:rPr>
        <w:lastRenderedPageBreak/>
        <w:t xml:space="preserve">Произведя расчёты, получили следующий график зависимости отношения длительности импульсов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1 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2 от параметров </w:t>
      </w:r>
      <m:oMath>
        <m:r>
          <w:rPr>
            <w:rFonts w:ascii="Cambria Math" w:hAnsi="Cambria Math"/>
            <w:sz w:val="32"/>
            <w:szCs w:val="28"/>
          </w:rPr>
          <m:t>α</m:t>
        </m:r>
      </m:oMath>
      <w:r>
        <w:rPr>
          <w:sz w:val="32"/>
          <w:szCs w:val="28"/>
        </w:rPr>
        <w:t xml:space="preserve"> и </w:t>
      </w:r>
      <m:oMath>
        <m:r>
          <w:rPr>
            <w:rFonts w:ascii="Cambria Math" w:hAnsi="Cambria Math"/>
            <w:sz w:val="32"/>
            <w:szCs w:val="28"/>
          </w:rPr>
          <m:t>k</m:t>
        </m:r>
      </m:oMath>
      <w:r>
        <w:rPr>
          <w:sz w:val="32"/>
          <w:szCs w:val="28"/>
        </w:rPr>
        <w:t>.</w:t>
      </w:r>
    </w:p>
    <w:p w:rsidR="001619B8" w:rsidRDefault="001619B8" w:rsidP="00F4180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845</wp:posOffset>
            </wp:positionH>
            <wp:positionV relativeFrom="paragraph">
              <wp:posOffset>635</wp:posOffset>
            </wp:positionV>
            <wp:extent cx="5812790" cy="5060315"/>
            <wp:effectExtent l="0" t="0" r="0" b="6985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граф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2790" cy="5060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19B8" w:rsidRDefault="001619B8" w:rsidP="001619B8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Из графика определяем неизвестные величины через параметры для нашего случая.</w:t>
      </w:r>
    </w:p>
    <w:p w:rsidR="001619B8" w:rsidRPr="008C3AF6" w:rsidRDefault="001619B8" w:rsidP="001619B8">
      <w:pPr>
        <w:spacing w:line="360" w:lineRule="auto"/>
        <w:ind w:firstLine="851"/>
        <w:jc w:val="center"/>
        <w:rPr>
          <w:i/>
          <w:sz w:val="32"/>
          <w:szCs w:val="28"/>
        </w:rPr>
      </w:pPr>
      <m:oMath>
        <m:r>
          <w:rPr>
            <w:rFonts w:ascii="Cambria Math" w:hAnsi="Cambria Math"/>
            <w:sz w:val="32"/>
            <w:szCs w:val="28"/>
            <w:lang w:val="en-US"/>
          </w:rPr>
          <m:t>k</m:t>
        </m:r>
        <m:r>
          <w:rPr>
            <w:rFonts w:ascii="Cambria Math" w:hAnsi="Cambria Math"/>
            <w:sz w:val="32"/>
            <w:szCs w:val="28"/>
          </w:rPr>
          <m:t>=0,5</m:t>
        </m:r>
        <m: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32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  <m:r>
              <w:rPr>
                <w:rFonts w:ascii="Cambria Math" w:hAnsi="Cambria Math"/>
                <w:sz w:val="32"/>
                <w:szCs w:val="28"/>
              </w:rPr>
              <m:t xml:space="preserve"> кОм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2</m:t>
            </m:r>
            <m:r>
              <w:rPr>
                <w:rFonts w:ascii="Cambria Math" w:hAnsi="Cambria Math"/>
                <w:sz w:val="32"/>
                <w:szCs w:val="28"/>
              </w:rPr>
              <m:t xml:space="preserve"> кОм</m:t>
            </m:r>
          </m:den>
        </m:f>
      </m:oMath>
      <w:r w:rsidRPr="004713BD">
        <w:rPr>
          <w:i/>
          <w:sz w:val="32"/>
          <w:szCs w:val="28"/>
        </w:rPr>
        <w:t>;</w:t>
      </w:r>
    </w:p>
    <w:p w:rsidR="001619B8" w:rsidRDefault="001619B8" w:rsidP="001619B8">
      <w:pPr>
        <w:spacing w:line="360" w:lineRule="auto"/>
        <w:ind w:firstLine="851"/>
        <w:jc w:val="center"/>
        <w:rPr>
          <w:i/>
          <w:sz w:val="32"/>
          <w:szCs w:val="28"/>
        </w:rPr>
      </w:pPr>
      <m:oMath>
        <m:r>
          <w:rPr>
            <w:rFonts w:ascii="Cambria Math" w:hAnsi="Cambria Math"/>
            <w:sz w:val="32"/>
            <w:szCs w:val="28"/>
          </w:rPr>
          <m:t>α</m:t>
        </m:r>
        <m:r>
          <w:rPr>
            <w:rFonts w:ascii="Cambria Math" w:hAnsi="Cambria Math"/>
            <w:sz w:val="32"/>
            <w:szCs w:val="28"/>
          </w:rPr>
          <m:t>=0,46</m:t>
        </m:r>
        <m:r>
          <w:rPr>
            <w:rFonts w:ascii="Cambria Math" w:hAnsi="Cambria Math"/>
            <w:sz w:val="32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32"/>
                    <w:szCs w:val="28"/>
                  </w:rPr>
                  <m:t>см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32"/>
                    <w:szCs w:val="28"/>
                  </w:rPr>
                  <m:t>п</m:t>
                </m:r>
              </m:sub>
            </m:sSub>
          </m:den>
        </m:f>
        <m:r>
          <w:rPr>
            <w:rFonts w:ascii="Cambria Math" w:hAnsi="Cambria Math"/>
            <w:sz w:val="32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4,6</m:t>
            </m:r>
            <m:r>
              <w:rPr>
                <w:rFonts w:ascii="Cambria Math" w:hAnsi="Cambria Math"/>
                <w:sz w:val="32"/>
                <w:szCs w:val="28"/>
              </w:rPr>
              <m:t xml:space="preserve"> В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10</m:t>
            </m:r>
            <m:r>
              <w:rPr>
                <w:rFonts w:ascii="Cambria Math" w:hAnsi="Cambria Math"/>
                <w:sz w:val="32"/>
                <w:szCs w:val="28"/>
              </w:rPr>
              <m:t xml:space="preserve"> В</m:t>
            </m:r>
          </m:den>
        </m:f>
      </m:oMath>
      <w:r w:rsidRPr="004713BD">
        <w:rPr>
          <w:i/>
          <w:sz w:val="32"/>
          <w:szCs w:val="28"/>
        </w:rPr>
        <w:t xml:space="preserve"> </w:t>
      </w:r>
      <w:r w:rsidRPr="008C3AF6">
        <w:rPr>
          <w:i/>
          <w:sz w:val="32"/>
          <w:szCs w:val="28"/>
        </w:rPr>
        <w:t>.</w:t>
      </w:r>
    </w:p>
    <w:p w:rsidR="001619B8" w:rsidRDefault="001619B8" w:rsidP="001619B8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 необходимо рассчитать 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F17E84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. Найдём их из формулы для вычисления момента импульс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>:</w:t>
      </w:r>
    </w:p>
    <w:p w:rsidR="001619B8" w:rsidRDefault="001619B8" w:rsidP="001619B8">
      <w:pPr>
        <w:spacing w:line="360" w:lineRule="auto"/>
        <w:ind w:firstLine="851"/>
        <w:jc w:val="both"/>
        <w:rPr>
          <w:i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++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м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000-4,6</m:t>
              </m:r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</w:rPr>
                <m:t>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0+2</m:t>
              </m:r>
              <m:r>
                <w:rPr>
                  <w:rFonts w:ascii="Cambria Math" w:hAnsi="Cambria Math"/>
                  <w:sz w:val="28"/>
                  <w:szCs w:val="28"/>
                </w:rPr>
                <m:t>0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5,13</m:t>
          </m:r>
          <m:r>
            <w:rPr>
              <w:rFonts w:ascii="Cambria Math" w:hAnsi="Cambria Math"/>
              <w:sz w:val="28"/>
              <w:szCs w:val="28"/>
            </w:rPr>
            <m:t>В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 ;</m:t>
          </m:r>
        </m:oMath>
      </m:oMathPara>
    </w:p>
    <w:p w:rsidR="001619B8" w:rsidRDefault="001619B8" w:rsidP="001619B8">
      <w:pPr>
        <w:spacing w:line="360" w:lineRule="auto"/>
        <w:ind w:firstLine="851"/>
        <w:jc w:val="both"/>
        <w:rPr>
          <w:i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+-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м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</w:rPr>
                <m:t>2000-4,6</m:t>
              </m:r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  <m:r>
                <w:rPr>
                  <w:rFonts w:ascii="Cambria Math" w:hAnsi="Cambria Math"/>
                  <w:sz w:val="28"/>
                  <w:szCs w:val="28"/>
                </w:rPr>
                <m:t>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00+1</m:t>
              </m:r>
              <m:r>
                <w:rPr>
                  <w:rFonts w:ascii="Cambria Math" w:hAnsi="Cambria Math"/>
                  <w:sz w:val="28"/>
                  <w:szCs w:val="28"/>
                </w:rPr>
                <m:t>0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8,2</m:t>
          </m:r>
          <m:r>
            <w:rPr>
              <w:rFonts w:ascii="Cambria Math" w:hAnsi="Cambria Math"/>
              <w:sz w:val="28"/>
              <w:szCs w:val="28"/>
            </w:rPr>
            <m:t xml:space="preserve"> В </m:t>
          </m:r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:rsidR="001619B8" w:rsidRDefault="001619B8" w:rsidP="001619B8">
      <w:pPr>
        <w:spacing w:line="360" w:lineRule="auto"/>
        <w:ind w:firstLine="851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ln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++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+-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den>
          </m:f>
        </m:oMath>
      </m:oMathPara>
    </w:p>
    <w:p w:rsidR="008619D6" w:rsidRPr="00F17E84" w:rsidRDefault="008619D6" w:rsidP="008619D6">
      <w:pPr>
        <w:spacing w:line="360" w:lineRule="auto"/>
        <w:ind w:firstLine="851"/>
        <w:jc w:val="both"/>
        <w:rPr>
          <w:sz w:val="28"/>
          <w:szCs w:val="28"/>
        </w:rPr>
      </w:pPr>
      <w:r w:rsidRPr="00F17E84">
        <w:rPr>
          <w:sz w:val="28"/>
          <w:szCs w:val="28"/>
        </w:rPr>
        <w:t>Подставляем числа:</w:t>
      </w:r>
    </w:p>
    <w:p w:rsidR="008619D6" w:rsidRDefault="008619D6" w:rsidP="008619D6">
      <w:pPr>
        <w:spacing w:line="360" w:lineRule="auto"/>
        <w:ind w:firstLine="851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0,003</m:t>
          </m:r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5,13+10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8,2+10</m:t>
                      </m:r>
                    </m:den>
                  </m:f>
                </m:e>
              </m:d>
            </m:e>
          </m:func>
        </m:oMath>
      </m:oMathPara>
    </w:p>
    <w:p w:rsidR="008619D6" w:rsidRDefault="008619D6" w:rsidP="008619D6">
      <w:pPr>
        <w:spacing w:line="360" w:lineRule="auto"/>
        <w:ind w:firstLine="851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01409</m:t>
          </m:r>
        </m:oMath>
      </m:oMathPara>
    </w:p>
    <w:p w:rsidR="008619D6" w:rsidRDefault="008619D6" w:rsidP="008619D6">
      <w:pPr>
        <w:spacing w:line="360" w:lineRule="auto"/>
        <w:ind w:firstLine="851"/>
        <w:jc w:val="both"/>
        <w:rPr>
          <w:sz w:val="28"/>
          <w:szCs w:val="28"/>
        </w:rPr>
      </w:pPr>
      <w:r w:rsidRPr="00F17E84">
        <w:rPr>
          <w:sz w:val="28"/>
          <w:szCs w:val="28"/>
        </w:rPr>
        <w:t>Выбираем из ряда номинальных сопротивлений (Е24)</w:t>
      </w:r>
      <w:r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9,1 кОм</m:t>
        </m:r>
      </m:oMath>
      <w:r>
        <w:rPr>
          <w:sz w:val="28"/>
          <w:szCs w:val="28"/>
        </w:rPr>
        <w:t xml:space="preserve">. И вычисляем значение емкости конденсато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(смотрим в ряду Е12 ближайшее).</w:t>
      </w:r>
    </w:p>
    <w:p w:rsidR="001619B8" w:rsidRDefault="008619D6" w:rsidP="008619D6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итоге получ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0,15 мкФ.</m:t>
        </m:r>
      </m:oMath>
    </w:p>
    <w:p w:rsidR="00B13EFB" w:rsidRDefault="00B13EFB" w:rsidP="00DC44E9">
      <w:pPr>
        <w:pStyle w:val="a3"/>
        <w:spacing w:line="360" w:lineRule="auto"/>
        <w:ind w:left="644"/>
        <w:rPr>
          <w:rFonts w:ascii="Times New Roman" w:hAnsi="Times New Roman" w:cs="Times New Roman"/>
          <w:b/>
          <w:sz w:val="32"/>
          <w:szCs w:val="32"/>
        </w:rPr>
      </w:pPr>
    </w:p>
    <w:p w:rsidR="00B13EFB" w:rsidRPr="00CE5448" w:rsidRDefault="00B13EFB" w:rsidP="00CE5448">
      <w:pPr>
        <w:pStyle w:val="a3"/>
        <w:numPr>
          <w:ilvl w:val="1"/>
          <w:numId w:val="15"/>
        </w:numPr>
        <w:spacing w:after="0" w:line="360" w:lineRule="auto"/>
        <w:jc w:val="center"/>
        <w:rPr>
          <w:rFonts w:ascii="Times New Roman" w:hAnsi="Times New Roman"/>
          <w:b/>
          <w:i/>
          <w:sz w:val="28"/>
          <w:szCs w:val="28"/>
        </w:rPr>
      </w:pPr>
      <w:bookmarkStart w:id="14" w:name="_Toc454292523"/>
      <w:r w:rsidRPr="00CE5448">
        <w:rPr>
          <w:rStyle w:val="20"/>
        </w:rPr>
        <w:t>Спецификация на электрическую принципиальную схему</w:t>
      </w:r>
      <w:bookmarkEnd w:id="14"/>
      <w:r w:rsidRPr="00CE5448">
        <w:rPr>
          <w:b/>
          <w:i/>
          <w:noProof/>
          <w:sz w:val="28"/>
          <w:szCs w:val="28"/>
          <w:lang w:eastAsia="ru-RU"/>
        </w:rPr>
        <w:t xml:space="preserve"> </w:t>
      </w:r>
      <w:r>
        <w:rPr>
          <w:i/>
          <w:noProof/>
          <w:sz w:val="28"/>
          <w:szCs w:val="28"/>
          <w:lang w:eastAsia="ru-RU"/>
        </w:rPr>
        <w:drawing>
          <wp:inline distT="0" distB="0" distL="0" distR="0" wp14:anchorId="3EC50123" wp14:editId="26C9600D">
            <wp:extent cx="2253615" cy="2493010"/>
            <wp:effectExtent l="0" t="0" r="0" b="2540"/>
            <wp:docPr id="5" name="Рисунок 5" descr="Описание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Описание: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249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EFB" w:rsidRDefault="00B13EFB" w:rsidP="00B13EFB">
      <w:pPr>
        <w:pStyle w:val="a3"/>
        <w:ind w:left="1069"/>
        <w:rPr>
          <w:rFonts w:ascii="Times New Roman" w:hAnsi="Times New Roman"/>
          <w:b/>
          <w:sz w:val="28"/>
          <w:szCs w:val="28"/>
        </w:rPr>
      </w:pPr>
    </w:p>
    <w:p w:rsidR="00186FB1" w:rsidRDefault="00186FB1" w:rsidP="00B13EFB">
      <w:pPr>
        <w:pStyle w:val="a3"/>
        <w:ind w:left="1069"/>
        <w:rPr>
          <w:rFonts w:ascii="Times New Roman" w:hAnsi="Times New Roman"/>
          <w:b/>
          <w:sz w:val="28"/>
          <w:szCs w:val="28"/>
        </w:rPr>
      </w:pPr>
    </w:p>
    <w:p w:rsidR="00186FB1" w:rsidRDefault="00186FB1" w:rsidP="00B13EFB">
      <w:pPr>
        <w:pStyle w:val="a3"/>
        <w:ind w:left="1069"/>
        <w:rPr>
          <w:rFonts w:ascii="Times New Roman" w:hAnsi="Times New Roman"/>
          <w:b/>
          <w:sz w:val="28"/>
          <w:szCs w:val="28"/>
        </w:rPr>
      </w:pPr>
    </w:p>
    <w:tbl>
      <w:tblPr>
        <w:tblStyle w:val="a7"/>
        <w:tblW w:w="9690" w:type="dxa"/>
        <w:tblLayout w:type="fixed"/>
        <w:tblLook w:val="04A0" w:firstRow="1" w:lastRow="0" w:firstColumn="1" w:lastColumn="0" w:noHBand="0" w:noVBand="1"/>
      </w:tblPr>
      <w:tblGrid>
        <w:gridCol w:w="2067"/>
        <w:gridCol w:w="3334"/>
        <w:gridCol w:w="2338"/>
        <w:gridCol w:w="1951"/>
      </w:tblGrid>
      <w:tr w:rsidR="00B13EFB" w:rsidTr="00B13EFB">
        <w:trPr>
          <w:trHeight w:val="180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  <w:r>
              <w:rPr>
                <w:b/>
                <w:sz w:val="20"/>
                <w:szCs w:val="28"/>
              </w:rPr>
              <w:lastRenderedPageBreak/>
              <w:t>Обозначение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  <w:r>
              <w:rPr>
                <w:b/>
                <w:sz w:val="20"/>
                <w:szCs w:val="28"/>
              </w:rPr>
              <w:t>Наименование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  <w:r>
              <w:rPr>
                <w:b/>
                <w:sz w:val="20"/>
                <w:szCs w:val="28"/>
              </w:rPr>
              <w:t>Количество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  <w:r>
              <w:rPr>
                <w:b/>
                <w:sz w:val="20"/>
                <w:szCs w:val="28"/>
              </w:rPr>
              <w:t>Примечание</w:t>
            </w:r>
          </w:p>
        </w:tc>
      </w:tr>
      <w:tr w:rsidR="00B13EFB" w:rsidTr="00B13EFB">
        <w:trPr>
          <w:trHeight w:val="180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  <w:lang w:val="en-US"/>
              </w:rPr>
            </w:pPr>
            <w:r>
              <w:rPr>
                <w:sz w:val="20"/>
                <w:szCs w:val="28"/>
                <w:lang w:val="en-US"/>
              </w:rPr>
              <w:t>R1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 w:rsidP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 xml:space="preserve">Резистор МЛТ-0,25- </w:t>
            </w:r>
            <w:r w:rsidR="008619D6">
              <w:rPr>
                <w:sz w:val="20"/>
                <w:szCs w:val="28"/>
              </w:rPr>
              <w:t>9,1кОм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  <w:tr w:rsidR="00B13EFB" w:rsidTr="00B13EFB">
        <w:trPr>
          <w:trHeight w:val="180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  <w:lang w:val="en-US"/>
              </w:rPr>
              <w:t>R</w:t>
            </w:r>
            <w:r>
              <w:rPr>
                <w:sz w:val="20"/>
                <w:szCs w:val="28"/>
              </w:rPr>
              <w:t>2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 w:rsidP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 xml:space="preserve">Резистор МЛТ-0,25- </w:t>
            </w:r>
            <w:r w:rsidR="008619D6">
              <w:rPr>
                <w:sz w:val="20"/>
                <w:szCs w:val="28"/>
              </w:rPr>
              <w:t>1кОм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  <w:tr w:rsidR="00B13EFB" w:rsidTr="00B13EFB">
        <w:trPr>
          <w:trHeight w:val="180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  <w:lang w:val="en-US"/>
              </w:rPr>
              <w:t>R</w:t>
            </w:r>
            <w:r>
              <w:rPr>
                <w:sz w:val="20"/>
                <w:szCs w:val="28"/>
              </w:rPr>
              <w:t>3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 w:rsidP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 xml:space="preserve">Резистор МЛТ-0,25- </w:t>
            </w:r>
            <w:r w:rsidR="008619D6">
              <w:rPr>
                <w:sz w:val="20"/>
                <w:szCs w:val="28"/>
              </w:rPr>
              <w:t>2кОм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  <w:tr w:rsidR="00B13EFB" w:rsidTr="00B13EFB">
        <w:trPr>
          <w:trHeight w:val="371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>С</w:t>
            </w:r>
            <w:proofErr w:type="gramStart"/>
            <w:r>
              <w:rPr>
                <w:sz w:val="20"/>
                <w:szCs w:val="28"/>
              </w:rPr>
              <w:t>1</w:t>
            </w:r>
            <w:proofErr w:type="gramEnd"/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 w:rsidP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 xml:space="preserve">Конденсатор БМТ- </w:t>
            </w:r>
            <w:r w:rsidR="008619D6" w:rsidRPr="00F17E84">
              <w:rPr>
                <w:sz w:val="20"/>
                <w:szCs w:val="28"/>
              </w:rPr>
              <w:t xml:space="preserve">-2-400- </w:t>
            </w:r>
            <w:r w:rsidR="008619D6">
              <w:rPr>
                <w:sz w:val="20"/>
                <w:szCs w:val="28"/>
              </w:rPr>
              <w:t>0,15</w:t>
            </w:r>
            <w:r w:rsidR="008619D6" w:rsidRPr="00F17E84">
              <w:rPr>
                <w:sz w:val="20"/>
                <w:szCs w:val="28"/>
              </w:rPr>
              <w:t xml:space="preserve"> мкФ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  <w:tr w:rsidR="00B13EFB" w:rsidTr="00B13EFB">
        <w:trPr>
          <w:trHeight w:val="371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  <w:lang w:val="en-US"/>
              </w:rPr>
            </w:pPr>
            <w:r>
              <w:rPr>
                <w:sz w:val="20"/>
                <w:szCs w:val="28"/>
                <w:lang w:val="en-US"/>
              </w:rPr>
              <w:t>DA</w:t>
            </w:r>
            <w:r>
              <w:rPr>
                <w:sz w:val="20"/>
                <w:szCs w:val="28"/>
              </w:rPr>
              <w:t>1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>
              <w:rPr>
                <w:sz w:val="20"/>
                <w:szCs w:val="28"/>
              </w:rPr>
              <w:t>Операционный усилитель КД140УД6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  <w:lang w:val="en-US"/>
              </w:rPr>
            </w:pPr>
            <w:r>
              <w:rPr>
                <w:sz w:val="20"/>
                <w:szCs w:val="28"/>
                <w:lang w:val="en-US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</w:tbl>
    <w:p w:rsidR="00B13EFB" w:rsidRDefault="00B13EFB" w:rsidP="00B13EFB">
      <w:pPr>
        <w:ind w:firstLine="851"/>
        <w:jc w:val="both"/>
        <w:rPr>
          <w:rFonts w:ascii="Times New Roman" w:eastAsia="Times New Roman" w:hAnsi="Times New Roman"/>
          <w:b/>
          <w:sz w:val="28"/>
          <w:szCs w:val="24"/>
        </w:rPr>
      </w:pPr>
    </w:p>
    <w:p w:rsidR="00B13EFB" w:rsidRPr="00DC44E9" w:rsidRDefault="00B13EFB" w:rsidP="00DC44E9">
      <w:pPr>
        <w:pStyle w:val="a3"/>
        <w:spacing w:line="360" w:lineRule="auto"/>
        <w:ind w:left="644"/>
        <w:rPr>
          <w:rFonts w:ascii="Times New Roman" w:hAnsi="Times New Roman" w:cs="Times New Roman"/>
          <w:b/>
          <w:sz w:val="32"/>
          <w:szCs w:val="32"/>
        </w:rPr>
      </w:pPr>
    </w:p>
    <w:sectPr w:rsidR="00B13EFB" w:rsidRPr="00DC44E9" w:rsidSect="00CE5448">
      <w:footerReference w:type="default" r:id="rId4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00DD" w:rsidRDefault="00DF00DD" w:rsidP="00F64C52">
      <w:pPr>
        <w:spacing w:after="0" w:line="240" w:lineRule="auto"/>
      </w:pPr>
      <w:r>
        <w:separator/>
      </w:r>
    </w:p>
  </w:endnote>
  <w:endnote w:type="continuationSeparator" w:id="0">
    <w:p w:rsidR="00DF00DD" w:rsidRDefault="00DF00DD" w:rsidP="00F64C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57898601"/>
      <w:docPartObj>
        <w:docPartGallery w:val="Page Numbers (Bottom of Page)"/>
        <w:docPartUnique/>
      </w:docPartObj>
    </w:sdtPr>
    <w:sdtContent>
      <w:p w:rsidR="00CE5448" w:rsidRDefault="00CE5448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D7A46">
          <w:rPr>
            <w:noProof/>
          </w:rPr>
          <w:t>18</w:t>
        </w:r>
        <w:r>
          <w:fldChar w:fldCharType="end"/>
        </w:r>
      </w:p>
    </w:sdtContent>
  </w:sdt>
  <w:p w:rsidR="00CE5448" w:rsidRDefault="00CE5448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00DD" w:rsidRDefault="00DF00DD" w:rsidP="00F64C52">
      <w:pPr>
        <w:spacing w:after="0" w:line="240" w:lineRule="auto"/>
      </w:pPr>
      <w:r>
        <w:separator/>
      </w:r>
    </w:p>
  </w:footnote>
  <w:footnote w:type="continuationSeparator" w:id="0">
    <w:p w:rsidR="00DF00DD" w:rsidRDefault="00DF00DD" w:rsidP="00F64C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7151C"/>
    <w:multiLevelType w:val="multilevel"/>
    <w:tmpl w:val="E66C705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9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70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12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9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68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0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880" w:hanging="2160"/>
      </w:pPr>
      <w:rPr>
        <w:rFonts w:hint="default"/>
        <w:b/>
      </w:rPr>
    </w:lvl>
  </w:abstractNum>
  <w:abstractNum w:abstractNumId="1">
    <w:nsid w:val="0A410CF6"/>
    <w:multiLevelType w:val="multilevel"/>
    <w:tmpl w:val="99BE78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7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3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200" w:hanging="2160"/>
      </w:pPr>
      <w:rPr>
        <w:rFonts w:hint="default"/>
      </w:rPr>
    </w:lvl>
  </w:abstractNum>
  <w:abstractNum w:abstractNumId="2">
    <w:nsid w:val="255A31C6"/>
    <w:multiLevelType w:val="multilevel"/>
    <w:tmpl w:val="99BE78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7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3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200" w:hanging="2160"/>
      </w:pPr>
      <w:rPr>
        <w:rFonts w:hint="default"/>
      </w:rPr>
    </w:lvl>
  </w:abstractNum>
  <w:abstractNum w:abstractNumId="3">
    <w:nsid w:val="25736C83"/>
    <w:multiLevelType w:val="multilevel"/>
    <w:tmpl w:val="A3E05B2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4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>
    <w:nsid w:val="26357B7B"/>
    <w:multiLevelType w:val="multilevel"/>
    <w:tmpl w:val="5488490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04" w:hanging="720"/>
      </w:pPr>
      <w:rPr>
        <w:rFonts w:eastAsiaTheme="minorHAnsi"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eastAsiaTheme="minorHAnsi" w:hint="default"/>
      </w:rPr>
    </w:lvl>
    <w:lvl w:ilvl="3">
      <w:start w:val="1"/>
      <w:numFmt w:val="decimal"/>
      <w:isLgl/>
      <w:lvlText w:val="%1.%2.%3.%4."/>
      <w:lvlJc w:val="left"/>
      <w:pPr>
        <w:ind w:left="1364" w:hanging="1080"/>
      </w:pPr>
      <w:rPr>
        <w:rFonts w:eastAsiaTheme="minorHAnsi"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eastAsiaTheme="minorHAnsi"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440"/>
      </w:pPr>
      <w:rPr>
        <w:rFonts w:eastAsiaTheme="minorHAnsi"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800"/>
      </w:pPr>
      <w:rPr>
        <w:rFonts w:eastAsiaTheme="minorHAnsi"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800"/>
      </w:pPr>
      <w:rPr>
        <w:rFonts w:eastAsiaTheme="minorHAnsi"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2160"/>
      </w:pPr>
      <w:rPr>
        <w:rFonts w:eastAsiaTheme="minorHAnsi" w:hint="default"/>
      </w:rPr>
    </w:lvl>
  </w:abstractNum>
  <w:abstractNum w:abstractNumId="5">
    <w:nsid w:val="27EB1F9F"/>
    <w:multiLevelType w:val="multilevel"/>
    <w:tmpl w:val="9ECECCD4"/>
    <w:lvl w:ilvl="0">
      <w:start w:val="3"/>
      <w:numFmt w:val="decimal"/>
      <w:lvlText w:val="%1."/>
      <w:lvlJc w:val="left"/>
      <w:pPr>
        <w:ind w:left="420" w:hanging="42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1">
      <w:start w:val="4"/>
      <w:numFmt w:val="decimal"/>
      <w:lvlText w:val="%1.%2."/>
      <w:lvlJc w:val="left"/>
      <w:pPr>
        <w:ind w:left="1004" w:hanging="72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6">
      <w:start w:val="1"/>
      <w:numFmt w:val="decimal"/>
      <w:lvlText w:val="%1.%2.%3.%4.%5.%6.%7."/>
      <w:lvlJc w:val="left"/>
      <w:pPr>
        <w:ind w:left="3504" w:hanging="180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8">
      <w:start w:val="1"/>
      <w:numFmt w:val="decimal"/>
      <w:lvlText w:val="%1.%2.%3.%4.%5.%6.%7.%8.%9."/>
      <w:lvlJc w:val="left"/>
      <w:pPr>
        <w:ind w:left="4432" w:hanging="216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</w:abstractNum>
  <w:abstractNum w:abstractNumId="6">
    <w:nsid w:val="2B66216E"/>
    <w:multiLevelType w:val="hybridMultilevel"/>
    <w:tmpl w:val="4EC2E9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3922F8"/>
    <w:multiLevelType w:val="hybridMultilevel"/>
    <w:tmpl w:val="52F61C1C"/>
    <w:lvl w:ilvl="0" w:tplc="92EE24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4F766A"/>
    <w:multiLevelType w:val="multilevel"/>
    <w:tmpl w:val="99BE78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7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3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200" w:hanging="2160"/>
      </w:pPr>
      <w:rPr>
        <w:rFonts w:hint="default"/>
      </w:rPr>
    </w:lvl>
  </w:abstractNum>
  <w:abstractNum w:abstractNumId="9">
    <w:nsid w:val="46C121D3"/>
    <w:multiLevelType w:val="multilevel"/>
    <w:tmpl w:val="A3E05B2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0">
    <w:nsid w:val="4853536D"/>
    <w:multiLevelType w:val="hybridMultilevel"/>
    <w:tmpl w:val="6930D48C"/>
    <w:lvl w:ilvl="0" w:tplc="2B92E2B8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1">
    <w:nsid w:val="5350769C"/>
    <w:multiLevelType w:val="multilevel"/>
    <w:tmpl w:val="2DBAC6A0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2">
    <w:nsid w:val="586E480D"/>
    <w:multiLevelType w:val="hybridMultilevel"/>
    <w:tmpl w:val="95C2DD0E"/>
    <w:lvl w:ilvl="0" w:tplc="36E0AC8A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5ACA346C"/>
    <w:multiLevelType w:val="multilevel"/>
    <w:tmpl w:val="BEC4FC9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2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1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1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320" w:hanging="2160"/>
      </w:pPr>
      <w:rPr>
        <w:rFonts w:hint="default"/>
      </w:rPr>
    </w:lvl>
  </w:abstractNum>
  <w:abstractNum w:abstractNumId="14">
    <w:nsid w:val="6C6D5BBC"/>
    <w:multiLevelType w:val="multilevel"/>
    <w:tmpl w:val="FE56EF7C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36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01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01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1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320" w:hanging="2160"/>
      </w:pPr>
      <w:rPr>
        <w:rFonts w:hint="default"/>
      </w:rPr>
    </w:lvl>
  </w:abstractNum>
  <w:num w:numId="1">
    <w:abstractNumId w:val="2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12"/>
  </w:num>
  <w:num w:numId="5">
    <w:abstractNumId w:val="3"/>
  </w:num>
  <w:num w:numId="6">
    <w:abstractNumId w:val="13"/>
  </w:num>
  <w:num w:numId="7">
    <w:abstractNumId w:val="14"/>
  </w:num>
  <w:num w:numId="8">
    <w:abstractNumId w:val="10"/>
  </w:num>
  <w:num w:numId="9">
    <w:abstractNumId w:val="0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1"/>
  </w:num>
  <w:num w:numId="15">
    <w:abstractNumId w:val="5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FC0"/>
    <w:rsid w:val="00003EA7"/>
    <w:rsid w:val="000123A9"/>
    <w:rsid w:val="000132A0"/>
    <w:rsid w:val="00030E0B"/>
    <w:rsid w:val="00033242"/>
    <w:rsid w:val="000413C8"/>
    <w:rsid w:val="00045166"/>
    <w:rsid w:val="0006119C"/>
    <w:rsid w:val="000709A6"/>
    <w:rsid w:val="00071A0A"/>
    <w:rsid w:val="0007572A"/>
    <w:rsid w:val="00075BCF"/>
    <w:rsid w:val="00087DF3"/>
    <w:rsid w:val="00095FAC"/>
    <w:rsid w:val="00097042"/>
    <w:rsid w:val="000A2553"/>
    <w:rsid w:val="000D7CA6"/>
    <w:rsid w:val="000F2D24"/>
    <w:rsid w:val="000F34C1"/>
    <w:rsid w:val="000F3C43"/>
    <w:rsid w:val="00113E19"/>
    <w:rsid w:val="00122007"/>
    <w:rsid w:val="00161848"/>
    <w:rsid w:val="001619B8"/>
    <w:rsid w:val="00186FB1"/>
    <w:rsid w:val="00196B75"/>
    <w:rsid w:val="001A2F22"/>
    <w:rsid w:val="001B2D8D"/>
    <w:rsid w:val="001C68CB"/>
    <w:rsid w:val="001D167E"/>
    <w:rsid w:val="001D5F25"/>
    <w:rsid w:val="001D7A46"/>
    <w:rsid w:val="001E65BB"/>
    <w:rsid w:val="001F4343"/>
    <w:rsid w:val="001F7ACA"/>
    <w:rsid w:val="00203260"/>
    <w:rsid w:val="00217FD7"/>
    <w:rsid w:val="002324FA"/>
    <w:rsid w:val="00232B21"/>
    <w:rsid w:val="00236FCB"/>
    <w:rsid w:val="00245814"/>
    <w:rsid w:val="00251F07"/>
    <w:rsid w:val="00267405"/>
    <w:rsid w:val="00281809"/>
    <w:rsid w:val="00282852"/>
    <w:rsid w:val="00291971"/>
    <w:rsid w:val="002A21EA"/>
    <w:rsid w:val="002B3198"/>
    <w:rsid w:val="002B3DB9"/>
    <w:rsid w:val="002D7209"/>
    <w:rsid w:val="002E1FC0"/>
    <w:rsid w:val="002F121C"/>
    <w:rsid w:val="00300EC9"/>
    <w:rsid w:val="003062CB"/>
    <w:rsid w:val="00311BF1"/>
    <w:rsid w:val="003314E5"/>
    <w:rsid w:val="00337AE5"/>
    <w:rsid w:val="00341619"/>
    <w:rsid w:val="00360660"/>
    <w:rsid w:val="0037160B"/>
    <w:rsid w:val="0038003D"/>
    <w:rsid w:val="00384F52"/>
    <w:rsid w:val="003911FA"/>
    <w:rsid w:val="0039659E"/>
    <w:rsid w:val="00396D39"/>
    <w:rsid w:val="003A1C98"/>
    <w:rsid w:val="003A1EAC"/>
    <w:rsid w:val="003A61DF"/>
    <w:rsid w:val="003C38A8"/>
    <w:rsid w:val="003F6110"/>
    <w:rsid w:val="004034AF"/>
    <w:rsid w:val="00424809"/>
    <w:rsid w:val="00426FA8"/>
    <w:rsid w:val="00450A9E"/>
    <w:rsid w:val="0046103D"/>
    <w:rsid w:val="0046454C"/>
    <w:rsid w:val="0046636A"/>
    <w:rsid w:val="00472203"/>
    <w:rsid w:val="00472D8E"/>
    <w:rsid w:val="00476240"/>
    <w:rsid w:val="00484C12"/>
    <w:rsid w:val="00496F52"/>
    <w:rsid w:val="004A221F"/>
    <w:rsid w:val="004B0DEF"/>
    <w:rsid w:val="004B634F"/>
    <w:rsid w:val="004C370C"/>
    <w:rsid w:val="00512003"/>
    <w:rsid w:val="00522649"/>
    <w:rsid w:val="0052416F"/>
    <w:rsid w:val="00524DD6"/>
    <w:rsid w:val="005306DE"/>
    <w:rsid w:val="005426A1"/>
    <w:rsid w:val="00560F4D"/>
    <w:rsid w:val="00576B8B"/>
    <w:rsid w:val="00585753"/>
    <w:rsid w:val="00592C1B"/>
    <w:rsid w:val="00593143"/>
    <w:rsid w:val="0059421C"/>
    <w:rsid w:val="005A03F0"/>
    <w:rsid w:val="005C23C2"/>
    <w:rsid w:val="005C383E"/>
    <w:rsid w:val="005C5C30"/>
    <w:rsid w:val="005F41D7"/>
    <w:rsid w:val="00602C3F"/>
    <w:rsid w:val="00613728"/>
    <w:rsid w:val="00615BA3"/>
    <w:rsid w:val="00624C7D"/>
    <w:rsid w:val="00627843"/>
    <w:rsid w:val="0063467E"/>
    <w:rsid w:val="00637245"/>
    <w:rsid w:val="006535AD"/>
    <w:rsid w:val="00657022"/>
    <w:rsid w:val="00681FC0"/>
    <w:rsid w:val="00684DBD"/>
    <w:rsid w:val="006873C3"/>
    <w:rsid w:val="00697D14"/>
    <w:rsid w:val="006A3B76"/>
    <w:rsid w:val="006A499A"/>
    <w:rsid w:val="006A7DDE"/>
    <w:rsid w:val="006B7016"/>
    <w:rsid w:val="006E275C"/>
    <w:rsid w:val="006E5417"/>
    <w:rsid w:val="00702909"/>
    <w:rsid w:val="007079DA"/>
    <w:rsid w:val="00714EB8"/>
    <w:rsid w:val="00741B3C"/>
    <w:rsid w:val="007462B1"/>
    <w:rsid w:val="007465B0"/>
    <w:rsid w:val="007674F2"/>
    <w:rsid w:val="007831D8"/>
    <w:rsid w:val="00785FA2"/>
    <w:rsid w:val="007910F8"/>
    <w:rsid w:val="00791991"/>
    <w:rsid w:val="007A14B7"/>
    <w:rsid w:val="007B4223"/>
    <w:rsid w:val="007C1EBD"/>
    <w:rsid w:val="00803D6D"/>
    <w:rsid w:val="00804BE3"/>
    <w:rsid w:val="00826E28"/>
    <w:rsid w:val="0083196A"/>
    <w:rsid w:val="00845D1C"/>
    <w:rsid w:val="00846A71"/>
    <w:rsid w:val="00854B0B"/>
    <w:rsid w:val="008619D6"/>
    <w:rsid w:val="00874426"/>
    <w:rsid w:val="0088671D"/>
    <w:rsid w:val="008C2BC5"/>
    <w:rsid w:val="008D0015"/>
    <w:rsid w:val="008D0238"/>
    <w:rsid w:val="008F40A9"/>
    <w:rsid w:val="009129F5"/>
    <w:rsid w:val="00913C7E"/>
    <w:rsid w:val="00941C84"/>
    <w:rsid w:val="009501F7"/>
    <w:rsid w:val="009668E8"/>
    <w:rsid w:val="00967F5F"/>
    <w:rsid w:val="009739D3"/>
    <w:rsid w:val="009741F1"/>
    <w:rsid w:val="009742D7"/>
    <w:rsid w:val="0099688E"/>
    <w:rsid w:val="009C2371"/>
    <w:rsid w:val="009C5CF0"/>
    <w:rsid w:val="009D3010"/>
    <w:rsid w:val="009D3531"/>
    <w:rsid w:val="009D5EFA"/>
    <w:rsid w:val="009F2083"/>
    <w:rsid w:val="00A06E7E"/>
    <w:rsid w:val="00A26D4A"/>
    <w:rsid w:val="00A27C05"/>
    <w:rsid w:val="00A61C92"/>
    <w:rsid w:val="00A64EDC"/>
    <w:rsid w:val="00A942AC"/>
    <w:rsid w:val="00AB7835"/>
    <w:rsid w:val="00AE02A6"/>
    <w:rsid w:val="00AE150D"/>
    <w:rsid w:val="00AE2774"/>
    <w:rsid w:val="00AF0ABA"/>
    <w:rsid w:val="00B13EFB"/>
    <w:rsid w:val="00B14817"/>
    <w:rsid w:val="00B25F1F"/>
    <w:rsid w:val="00B30912"/>
    <w:rsid w:val="00B31826"/>
    <w:rsid w:val="00B374BA"/>
    <w:rsid w:val="00B56E96"/>
    <w:rsid w:val="00B61190"/>
    <w:rsid w:val="00B878DE"/>
    <w:rsid w:val="00BA0783"/>
    <w:rsid w:val="00BA59D9"/>
    <w:rsid w:val="00BB41FB"/>
    <w:rsid w:val="00BC6F29"/>
    <w:rsid w:val="00BD0440"/>
    <w:rsid w:val="00C2257F"/>
    <w:rsid w:val="00C25C41"/>
    <w:rsid w:val="00C45B6B"/>
    <w:rsid w:val="00C66E22"/>
    <w:rsid w:val="00C723A1"/>
    <w:rsid w:val="00C746DE"/>
    <w:rsid w:val="00C872CE"/>
    <w:rsid w:val="00CA7A87"/>
    <w:rsid w:val="00CB77C2"/>
    <w:rsid w:val="00CC7836"/>
    <w:rsid w:val="00CD657C"/>
    <w:rsid w:val="00CE5448"/>
    <w:rsid w:val="00CE6919"/>
    <w:rsid w:val="00CF44EB"/>
    <w:rsid w:val="00CF56EF"/>
    <w:rsid w:val="00D343CC"/>
    <w:rsid w:val="00D360AB"/>
    <w:rsid w:val="00D510AB"/>
    <w:rsid w:val="00D52951"/>
    <w:rsid w:val="00D54491"/>
    <w:rsid w:val="00D6315D"/>
    <w:rsid w:val="00D72F53"/>
    <w:rsid w:val="00D8070C"/>
    <w:rsid w:val="00D82053"/>
    <w:rsid w:val="00D8289A"/>
    <w:rsid w:val="00DA46DE"/>
    <w:rsid w:val="00DB5AA7"/>
    <w:rsid w:val="00DC44E9"/>
    <w:rsid w:val="00DC6684"/>
    <w:rsid w:val="00DD6517"/>
    <w:rsid w:val="00DE1774"/>
    <w:rsid w:val="00DE5B4E"/>
    <w:rsid w:val="00DF00DD"/>
    <w:rsid w:val="00DF55A6"/>
    <w:rsid w:val="00E05572"/>
    <w:rsid w:val="00E133AF"/>
    <w:rsid w:val="00E23379"/>
    <w:rsid w:val="00E31242"/>
    <w:rsid w:val="00E34E9E"/>
    <w:rsid w:val="00E369DF"/>
    <w:rsid w:val="00E518FB"/>
    <w:rsid w:val="00E55846"/>
    <w:rsid w:val="00E6113D"/>
    <w:rsid w:val="00E63A3A"/>
    <w:rsid w:val="00E6455D"/>
    <w:rsid w:val="00EA7348"/>
    <w:rsid w:val="00EB2247"/>
    <w:rsid w:val="00EB5A46"/>
    <w:rsid w:val="00EE09E8"/>
    <w:rsid w:val="00EF46A1"/>
    <w:rsid w:val="00F02F24"/>
    <w:rsid w:val="00F13BAD"/>
    <w:rsid w:val="00F20937"/>
    <w:rsid w:val="00F24895"/>
    <w:rsid w:val="00F4180C"/>
    <w:rsid w:val="00F4214B"/>
    <w:rsid w:val="00F42156"/>
    <w:rsid w:val="00F52684"/>
    <w:rsid w:val="00F64C52"/>
    <w:rsid w:val="00F65404"/>
    <w:rsid w:val="00F70B78"/>
    <w:rsid w:val="00F8485B"/>
    <w:rsid w:val="00F84C08"/>
    <w:rsid w:val="00F93846"/>
    <w:rsid w:val="00F93B94"/>
    <w:rsid w:val="00FC0E1E"/>
    <w:rsid w:val="00FC2DC5"/>
    <w:rsid w:val="00FF4A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E54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E54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9">
    <w:name w:val="p9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1">
    <w:name w:val="s1"/>
    <w:basedOn w:val="a0"/>
    <w:rsid w:val="00EB2247"/>
  </w:style>
  <w:style w:type="paragraph" w:customStyle="1" w:styleId="p10">
    <w:name w:val="p10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1">
    <w:name w:val="p11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2">
    <w:name w:val="p12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4">
    <w:name w:val="p14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5">
    <w:name w:val="p15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EB224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45D1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45D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45D1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5306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F64C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F64C52"/>
  </w:style>
  <w:style w:type="paragraph" w:styleId="aa">
    <w:name w:val="footer"/>
    <w:basedOn w:val="a"/>
    <w:link w:val="ab"/>
    <w:uiPriority w:val="99"/>
    <w:unhideWhenUsed/>
    <w:rsid w:val="00F64C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64C52"/>
  </w:style>
  <w:style w:type="character" w:customStyle="1" w:styleId="10">
    <w:name w:val="Заголовок 1 Знак"/>
    <w:basedOn w:val="a0"/>
    <w:link w:val="1"/>
    <w:uiPriority w:val="9"/>
    <w:rsid w:val="00CE54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TOC Heading"/>
    <w:basedOn w:val="1"/>
    <w:next w:val="a"/>
    <w:uiPriority w:val="39"/>
    <w:semiHidden/>
    <w:unhideWhenUsed/>
    <w:qFormat/>
    <w:rsid w:val="00CE5448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E5448"/>
    <w:pPr>
      <w:spacing w:after="100"/>
    </w:pPr>
  </w:style>
  <w:style w:type="character" w:styleId="ad">
    <w:name w:val="Hyperlink"/>
    <w:basedOn w:val="a0"/>
    <w:uiPriority w:val="99"/>
    <w:unhideWhenUsed/>
    <w:rsid w:val="00CE5448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CE54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E5448"/>
    <w:pPr>
      <w:spacing w:after="100"/>
      <w:ind w:left="2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E54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E54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9">
    <w:name w:val="p9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1">
    <w:name w:val="s1"/>
    <w:basedOn w:val="a0"/>
    <w:rsid w:val="00EB2247"/>
  </w:style>
  <w:style w:type="paragraph" w:customStyle="1" w:styleId="p10">
    <w:name w:val="p10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1">
    <w:name w:val="p11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2">
    <w:name w:val="p12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4">
    <w:name w:val="p14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5">
    <w:name w:val="p15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EB224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45D1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45D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45D1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5306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F64C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F64C52"/>
  </w:style>
  <w:style w:type="paragraph" w:styleId="aa">
    <w:name w:val="footer"/>
    <w:basedOn w:val="a"/>
    <w:link w:val="ab"/>
    <w:uiPriority w:val="99"/>
    <w:unhideWhenUsed/>
    <w:rsid w:val="00F64C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64C52"/>
  </w:style>
  <w:style w:type="character" w:customStyle="1" w:styleId="10">
    <w:name w:val="Заголовок 1 Знак"/>
    <w:basedOn w:val="a0"/>
    <w:link w:val="1"/>
    <w:uiPriority w:val="9"/>
    <w:rsid w:val="00CE54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TOC Heading"/>
    <w:basedOn w:val="1"/>
    <w:next w:val="a"/>
    <w:uiPriority w:val="39"/>
    <w:semiHidden/>
    <w:unhideWhenUsed/>
    <w:qFormat/>
    <w:rsid w:val="00CE5448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E5448"/>
    <w:pPr>
      <w:spacing w:after="100"/>
    </w:pPr>
  </w:style>
  <w:style w:type="character" w:styleId="ad">
    <w:name w:val="Hyperlink"/>
    <w:basedOn w:val="a0"/>
    <w:uiPriority w:val="99"/>
    <w:unhideWhenUsed/>
    <w:rsid w:val="00CE5448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CE54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E5448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70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8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0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21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5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9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4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8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8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3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2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4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65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6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4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43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31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image" Target="media/image12.emf"/><Relationship Id="rId39" Type="http://schemas.openxmlformats.org/officeDocument/2006/relationships/image" Target="media/image20.jpe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oleObject" Target="embeddings/oleObject9.bin"/><Relationship Id="rId42" Type="http://schemas.openxmlformats.org/officeDocument/2006/relationships/glossaryDocument" Target="glossary/document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customXml" Target="ink/ink1.xml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11.jpeg"/><Relationship Id="rId32" Type="http://schemas.openxmlformats.org/officeDocument/2006/relationships/oleObject" Target="embeddings/oleObject8.bin"/><Relationship Id="rId37" Type="http://schemas.openxmlformats.org/officeDocument/2006/relationships/image" Target="media/image18.jpeg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27BA"/>
    <w:rsid w:val="004E2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E27BA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E27B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79275" units="1/cm"/>
        </inkml:channelProperties>
      </inkml:inkSource>
      <inkml:timestamp xml:id="ts0" timeString="2016-06-21T15:15:28.4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7CE7A3-C7A5-48EA-B5C8-3FBB3761B5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2106</Words>
  <Characters>12009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 Царева</dc:creator>
  <cp:lastModifiedBy>Ольга Царева</cp:lastModifiedBy>
  <cp:revision>2</cp:revision>
  <dcterms:created xsi:type="dcterms:W3CDTF">2016-06-21T15:37:00Z</dcterms:created>
  <dcterms:modified xsi:type="dcterms:W3CDTF">2016-06-21T15:37:00Z</dcterms:modified>
</cp:coreProperties>
</file>